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</p:sldMasterIdLst>
  <p:notesMasterIdLst>
    <p:notesMasterId r:id="rId31"/>
  </p:notesMasterIdLst>
  <p:sldIdLst>
    <p:sldId id="359" r:id="rId6"/>
    <p:sldId id="361" r:id="rId7"/>
    <p:sldId id="271" r:id="rId8"/>
    <p:sldId id="273" r:id="rId9"/>
    <p:sldId id="262" r:id="rId10"/>
    <p:sldId id="256" r:id="rId11"/>
    <p:sldId id="363" r:id="rId12"/>
    <p:sldId id="260" r:id="rId13"/>
    <p:sldId id="364" r:id="rId14"/>
    <p:sldId id="354" r:id="rId15"/>
    <p:sldId id="365" r:id="rId16"/>
    <p:sldId id="257" r:id="rId17"/>
    <p:sldId id="366" r:id="rId18"/>
    <p:sldId id="258" r:id="rId19"/>
    <p:sldId id="367" r:id="rId20"/>
    <p:sldId id="337" r:id="rId21"/>
    <p:sldId id="338" r:id="rId22"/>
    <p:sldId id="339" r:id="rId23"/>
    <p:sldId id="340" r:id="rId24"/>
    <p:sldId id="342" r:id="rId25"/>
    <p:sldId id="346" r:id="rId26"/>
    <p:sldId id="347" r:id="rId27"/>
    <p:sldId id="348" r:id="rId28"/>
    <p:sldId id="349" r:id="rId29"/>
    <p:sldId id="259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Comic Sans MS" panose="030F0702030302020204" pitchFamily="66" charset="0"/>
      <p:regular r:id="rId38"/>
      <p:bold r:id="rId39"/>
      <p:italic r:id="rId40"/>
      <p:boldItalic r:id="rId41"/>
    </p:embeddedFont>
    <p:embeddedFont>
      <p:font typeface="Franklin Gothic Book" panose="020B0503020102020204" pitchFamily="34" charset="0"/>
      <p:regular r:id="rId42"/>
      <p: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8" clrIdx="0"/>
  <p:cmAuthor id="1" name="MBAU" initials="BAU" lastIdx="8" clrIdx="1">
    <p:extLst>
      <p:ext uri="{19B8F6BF-5375-455C-9EA6-DF929625EA0E}">
        <p15:presenceInfo xmlns:p15="http://schemas.microsoft.com/office/powerpoint/2012/main" userId="MBAU" providerId="None"/>
      </p:ext>
    </p:extLst>
  </p:cmAuthor>
  <p:cmAuthor id="2" name="H2" initials="H" lastIdx="43" clrIdx="2">
    <p:extLst>
      <p:ext uri="{19B8F6BF-5375-455C-9EA6-DF929625EA0E}">
        <p15:presenceInfo xmlns:p15="http://schemas.microsoft.com/office/powerpoint/2012/main" userId="H2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E285"/>
    <a:srgbClr val="EB0000"/>
    <a:srgbClr val="A5C7E9"/>
    <a:srgbClr val="C5DC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154" autoAdjust="0"/>
    <p:restoredTop sz="94660"/>
  </p:normalViewPr>
  <p:slideViewPr>
    <p:cSldViewPr snapToGrid="0">
      <p:cViewPr varScale="1">
        <p:scale>
          <a:sx n="67" d="100"/>
          <a:sy n="67" d="100"/>
        </p:scale>
        <p:origin x="112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5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3:52:41.033" idx="1">
    <p:pos x="4675" y="1560"/>
    <p:text>Lehang: Chữ gì vậy bạn?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48:03.660" idx="25">
    <p:pos x="3951" y="2269"/>
    <p:text>Lehang: có bao nhiêu đội cùng chơi? mỗi đội có mấy người?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2:27:37.106" idx="26">
    <p:pos x="3239" y="764"/>
    <p:text>Lehang: canh lại lề trái các đáp án A, B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2:29:37.014" idx="28">
    <p:pos x="3796" y="726"/>
    <p:text>Lehang: canh lại lề trái các đáp án A, B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3:54:46.824" idx="2">
    <p:pos x="4994" y="518"/>
    <p:text>Lehang: theo mình Các chữ trong mathtype nên cho in đậm để dễ nhìn.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3:56:11.831" idx="3">
    <p:pos x="3718" y="1681"/>
    <p:text>ĐÁp án nên cho màu khác để phân biệt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3:56:57.831" idx="4">
    <p:pos x="10" y="10"/>
    <p:text>Tương tự cho các slide ở phía dướ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6T20:55:55.689" idx="18">
    <p:pos x="3302" y="1680"/>
    <p:text>Lehang: Bạn thêm phần hướng dẫn giải sau đáp án nhé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55:51.694" idx="13">
    <p:pos x="5760" y="0"/>
    <p:text>Lehang: Bạn nên cho vài dòng nêu lên tính giáo dục của trò chơi.. ( khi kết thúc hoặc khi bắt đầu trò chơi)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5:00:54.780" idx="14">
    <p:pos x="3095" y="1420"/>
    <p:text>sai chính tả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2:28.276" idx="8">
    <p:pos x="2489" y="829"/>
    <p:text>Lehang: tăng cỡ chữ và in đậm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29:05.276" idx="21">
    <p:pos x="5150" y="559"/>
    <p:text>Lehang: bổ sung đề bài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29:42.794" idx="22">
    <p:pos x="4196" y="1571"/>
    <p:text>Lehang: ở trên là m+1, ở dưới là m-1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3:52.439" idx="9">
    <p:pos x="4681" y="2936"/>
    <p:text>Lehang: tăng cỡ chữ và in đậm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33:17.141" idx="23">
    <p:pos x="5191" y="589"/>
    <p:text>Lehang: bổ sung đề b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29:20.820" idx="10">
    <p:pos x="3685" y="1490"/>
    <p:text>Lehang: tăng cỡ chữ</p:text>
    <p:extLst>
      <p:ext uri="{C676402C-5697-4E1C-873F-D02D1690AC5C}">
        <p15:threadingInfo xmlns:p15="http://schemas.microsoft.com/office/powerpoint/2012/main" timeZoneBias="-420"/>
      </p:ext>
    </p:extLst>
  </p:cm>
  <p:cm authorId="2" dt="2021-08-24T14:46:19.401" idx="12">
    <p:pos x="5451" y="2501"/>
    <p:text>Lehang: chú ý cỡ chữ phải đều</p:text>
    <p:extLst>
      <p:ext uri="{C676402C-5697-4E1C-873F-D02D1690AC5C}">
        <p15:threadingInfo xmlns:p15="http://schemas.microsoft.com/office/powerpoint/2012/main" timeZoneBias="-420"/>
      </p:ext>
    </p:extLst>
  </p:cm>
  <p:cm authorId="2" dt="2021-08-26T21:38:09.160" idx="24">
    <p:pos x="3244" y="3191"/>
    <p:text>Lehằng: chú ý kéo giãn chữ trong mathtype và chữ trong word phải đều nhau ( không để chữ to, chữ nhỏ.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1T14:23:04.482" idx="8">
    <p:pos x="10" y="10"/>
    <p:text>Báu: trò chơi này chưa có ý nghĩa giáo dục hoạc liên hệ bổ íc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4T14:31:29.072" idx="11">
    <p:pos x="4535" y="1767"/>
    <p:text>Lehang: phần giải thích nên cho màu khác để phân biệt. Tương tự cho các câu sau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673C2F-7BF0-4D4C-94D5-0B285819790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664BA1-3F84-4440-BE28-B2FCDEEDD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12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24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9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588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733A-4908-4ADF-B56D-BB9CB807E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DEB94-0876-423C-B53D-E2963B0963DE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76E78C-DF7D-445A-854C-64B00EA28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8C2CCF-163E-4115-BA2C-B5930654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F838D-5FC5-4BB1-8319-2CDD8A2EE7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0696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5BC85B-A67C-4F7B-B942-CD50D7394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F1911-C39B-462F-9C11-8CEE75063D8E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1131E6-3555-40CB-8814-14227AE23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3E8DDF-CBB7-4AAD-A4C7-8CD81260F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9DBEC-F0FF-4D2E-9A75-B6C221109D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5044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E3CA75-E913-4E54-86FC-433D8AF40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B7BA5-F128-41AB-A801-F9BCEEC88A39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22F830-B708-4E67-BCE4-C9336C660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91A0F-61C0-4BAF-A0A3-7A5250D50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4E4F6-58BB-4582-8FE3-6725CD798E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58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D38F5F7-DB1B-423D-BA65-D5370B013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88EB3-03EE-4AD7-AC7F-7340DE2FEC64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930ED6B-E84A-4DE7-98EC-C6CFE909B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E324BC7-9B4E-4FBC-B61B-F36234A1E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42C4F-C705-42A3-8C16-479F978F3A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452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2A54C1B-E884-4034-8B5A-A05AD7C48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C95B2-3982-4161-8ABA-06FCFDC36D08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73A8B22-4077-4873-AB04-30AB7E95F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1846FD5-317F-4812-A487-E05F047EC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0B91A-3939-4371-B1F7-595DFC49A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219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7202200-461C-40C9-8E48-6C8C74D27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76212-69B1-40BC-ABED-47F5D9618895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C023CE7-08B2-403C-9593-E3D55781E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BDA4D31-3361-432B-989A-BDC9E2B6C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C0887-876D-4758-8F36-B72D00CC8A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8807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7139E7B-2BF2-44C5-91E5-2AF0BE0D8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92260-30E9-4DC4-BB07-DAD7F6BC04C8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4C37A3D-CD1B-43C4-B6D6-B44DD8E16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60C0E8B-F35F-43D4-89B0-FADE3C532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AA7E5-5755-4315-B606-7990C2EF89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332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532608-463A-46CC-9194-498EEC361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A7396-5249-4A39-A20D-00B05BEDCBA2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8494296-4E79-404D-9B1F-77C280DB4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6C80274-AF0C-4B3E-8784-1D27633E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233BC-C93E-405F-95F0-A8C04A5B49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759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9483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F44D73-7EB4-4D55-8610-543C30599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8E1A2-C68C-49A2-A609-29590EB74FBD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07314FA-24F8-448A-A7C8-B6C735E70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0C95930-0F44-40E3-83B1-84244B9BB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65790-4E20-443A-B252-609FC16F66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944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01349-D999-4FE7-BFEC-88D500024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4E1B-1D25-4ECD-AFBE-EC768FCA4202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2555DB-B345-40AA-9568-14DFFBF74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97C16-50D2-4ED8-BEA8-5CA1B58EE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25EFD-8495-4281-B3A2-4AAEF66B8E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578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FA41A-9D9D-4D44-B560-AF86EE791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FBD25-29FA-45D9-89D1-4666F2F5878D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65BCE1-6BD3-4CF9-821A-DA8CC6EA9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31B01-8155-48FF-97A6-64B24917F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B27AF-022B-4D20-8F98-17B1326DDF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3462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49BDE-6433-43AD-A9C0-D587B63F8D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E22848-532E-4BD4-946F-5999CBFE78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714920-4716-4DB9-B6CF-5BD0E177F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3B32C-C22D-42C4-8931-FA2A36B64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A254F-43A6-4D23-8FB4-CC408D7F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51B70-7CE9-41DF-AD41-D4E70E6F9F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06981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680C0-6E32-447D-8CEA-3FF4DEA8F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7CFB00-3614-45AD-8F4E-DA478E8F16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9602FA-0282-4C1E-BB35-AF5075D7C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7BD8E4-6BD0-4455-8DFD-A04F8D776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F943DA-0E9D-4DE6-B589-13C88FCBC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C3A17-1DB0-4E45-BDA8-F94A3CE463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79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BC228-C4D6-4783-BF80-B1490C9B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42EE60-73D2-4367-BFC3-0409C54C1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137557-F99F-4E3E-A1C3-B6ACCD192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E488FA-DB15-44DD-AA95-15EF53154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37DDA3-8E89-4518-8DFE-BD9E6E9A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79762-A9E8-44CA-9222-0C7103E2E5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817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C8C7A-3E13-4A46-97F9-41AA68E85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F992A6-A190-46C7-B8A8-6585383BB3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C86D29-A344-4C56-AF5E-0D380826F7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ABCD67-4051-40CE-B59B-302F7A5DE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F8C5FE-98E3-4CB7-A1D9-D4CA1B4F9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0EC5D2-F731-434F-A46C-09E8F400F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E62EE6-93FF-4E21-B68B-787CDF4850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4837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67900-C613-4345-85B5-7A225257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AC0D3A-12B8-4005-9AC7-C242EB669D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6160D0-5029-4BB1-9781-E824F5638D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54B323-7C6D-4ED2-AB3F-361A7BB1FC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3CD726-DA32-4857-AA5D-836BCF6633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51488BF-D695-40CF-9007-11AD21078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89075B-DF38-4B72-8126-B85C565FD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866CEC-529C-4A6B-90AA-45D1DB7EA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9520C-F638-4C57-89FF-E63FEB1ABF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8511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2012-F672-41E3-8065-4471185C5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D95E00-3A5F-4514-B29C-6FA1A32A9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5012F5-77E5-40AE-B908-A959CEDC2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BA0712-A548-4DCD-A1FF-A5E88592D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A7969-BAF2-482F-8304-2756880C5E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5703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A44474-A9BA-4F8E-A6FA-C237AC0C2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F52B88-ACEA-4415-8683-5941C3443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ADCF5A-44AF-42FB-AA3F-A02BDBC9F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075CD-0A11-46C5-A83A-45E0C5490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593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6127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415FE-1A35-4876-962C-273A95CE5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32768-5B98-4A8F-9C64-D8EDAF72B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32DFF-8471-444A-938C-EE2302B36A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DFB58E-C0AA-400D-90AD-26D6611C5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3B0E32-A533-433E-99A2-D4FE3843B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31165D-40BC-4444-976E-D9C6FC08B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6CA9D-A6CE-424F-AEBC-F741DF18B3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7274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8C3CC-A5A0-47C0-8884-9D99A720B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D9CEEC-4D39-4031-8A6A-D2254F6DED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425BAB-9A15-4E5F-80AF-204B213BB0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75C58A-1535-4216-8751-34BDA0D5F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59CE83-EB03-461A-9F76-09C87BE8E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F607A4-9173-4C03-B11F-7805BB4E6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47D3F-F805-41A7-A52D-C1029A4F40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4554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A1AC3-C266-4A11-9B38-ADA8FAA06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9A2193-3A68-4296-95BA-9C68D8E9D1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CD10F-7494-45EF-83C9-C61742E68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DEBE2A-FC8E-4D4B-A042-8B198E2F6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1DB472-0887-45B1-963D-9876761E9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20D60-6636-4AF5-BDA8-0C835E5D06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3601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239ED1-FEAC-43FA-91E0-A67693369E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E1369B-F8E3-497A-BA55-C0C320020D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3F21-7AC4-4CDD-BDB2-202C6DD95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FB2578-3D47-4BAA-B6F0-B38F2F68B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DE0331-92B4-4057-A9C3-B89741F50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507C8-F0E1-4552-B376-F633099E0F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6168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695FA-330E-47EA-9355-D4D2BDA19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5A359-E5CA-4354-9D40-2B472C5F29BE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46078B-5F2E-426A-8472-0D1C36038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C60BB2-9D16-4079-9FC2-B8FC6BFA4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B67D3-4043-4FBF-8851-7491DF3425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5965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9365F2-6240-4F52-8795-7A9832A91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58812-7CA5-4F1C-9711-28B7E3CC1A34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FFA85-987F-447B-A344-5615182BF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519269-A88B-4B98-89B3-5BC109675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9E631-1397-4D3E-B6BE-741D897E4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589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E5C8D-0F5B-458E-9F04-314F89F80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F23FF-A0A6-4862-8557-8935372901B0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A1BF0-6C21-4438-9230-022FBDC28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8DC5A6-4C36-4AB6-9448-FD2898C7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96B2B-C8FF-4609-9B1F-0A3568833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8706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3F533BE-EE07-4FB2-AEE4-4990DF6CD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A14CB-AB92-4E58-8B49-18E2C1856229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8EE8B5-9143-45B3-9966-623B2CB86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C79D6DF-78C9-4450-97F0-B341AE33C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50907-94B9-4C94-A170-8D1366E1F0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616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8111DF1-E541-4765-BB80-6DFBE93EC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31E9D-2A3A-452D-B5C0-271985AD46BB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24D9570-60D5-4BA5-AEAD-6531DD9A6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3287ABA-E65C-47E2-9692-C491E8377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C7AAFD-F5D8-4A9D-B471-13672DB1AC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1610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396F033-3104-4539-837D-F01B6A4BA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F6950-51D0-4F76-9609-5B28A04ECA29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02A19EE-D36C-47BD-ADA8-218F9D40C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5A46298-4E4E-4AC3-94CC-52EC4E4A0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D3312-FADE-4675-BCC5-9FDC924799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506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874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60B0771-7417-4C4A-A542-35FDDF14F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4B80B-B27B-4117-9108-CD12708919A6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85CE792-B7BC-42BA-A5BE-30EF75AEE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29C78DE-5C1F-46EA-935B-7CBE4CFE3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460C56-3BC6-4CEF-9404-FBD982151D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27182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163100-0CD5-411C-9A31-25B49D2A1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6E406-4ACA-4CD0-9D90-B15283BFA1C9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6E52419-1FE9-4B9A-80B2-151254437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1E1F37E-AE44-4D19-8D5F-389AA820F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E47F2-6019-49F5-A1EA-BB47FCE51A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6555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BAFE79-6C4B-4145-B525-7683B5D90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29E64-0B3E-4770-A6D0-17B2B935E15E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C16A07-153F-445E-AEEF-DEC9BC4D4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2BBD914-D825-49EB-924D-5DE0788BA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E09B6-6AD8-4CC0-889F-86E820081A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9935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8AF6A7-AF22-4244-8DBB-600CFB3BF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3DE62-21E3-4F48-8F95-1A11BC5378A2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77CEFD-1095-4F71-8D1F-9B00BAD55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5472C9-1402-4499-9331-725FA7D4B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ECB282-553A-4BE2-873C-3FECC0D08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7487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06770E-D29E-4C5C-908A-9A35AF51F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7EE9-81FB-49BD-BDD3-115C633050C5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76184-7E3F-4419-AE18-A7679643E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DED010-BC0C-487F-8574-BFD10F0F4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C3457-B4BE-4CD2-A53A-D72647771F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7963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9525" y="-12700"/>
            <a:ext cx="915924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6094742" y="5127867"/>
            <a:ext cx="2972693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95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8" y="1115082"/>
            <a:ext cx="4672993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5446838" y="2726140"/>
            <a:ext cx="3638514" cy="1827069"/>
          </a:xfrm>
        </p:spPr>
        <p:txBody>
          <a:bodyPr anchor="ctr" anchorCtr="0">
            <a:normAutofit/>
          </a:bodyPr>
          <a:lstStyle>
            <a:lvl1pPr algn="l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7178791" y="580665"/>
            <a:ext cx="1043831" cy="858837"/>
          </a:xfrm>
        </p:spPr>
        <p:txBody>
          <a:bodyPr>
            <a:normAutofit/>
          </a:bodyPr>
          <a:lstStyle>
            <a:lvl1pPr marL="0" indent="0" algn="ctr">
              <a:buNone/>
              <a:defRPr sz="195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9584317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485180" y="520107"/>
            <a:ext cx="7664542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485680" y="793218"/>
            <a:ext cx="665832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02618" y="1001491"/>
            <a:ext cx="3048813" cy="700842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0578376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2442380"/>
            <a:ext cx="2935224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83" y="974882"/>
            <a:ext cx="2950215" cy="734415"/>
          </a:xfrm>
        </p:spPr>
        <p:txBody>
          <a:bodyPr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43" y="3392622"/>
            <a:ext cx="2934891" cy="2249488"/>
          </a:xfrm>
        </p:spPr>
        <p:txBody>
          <a:bodyPr>
            <a:normAutofit/>
          </a:bodyPr>
          <a:lstStyle>
            <a:lvl1pPr marL="135000" indent="-135000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1" y="209525"/>
            <a:ext cx="3485774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886788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5491258" y="587196"/>
            <a:ext cx="3663985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5516134" y="895260"/>
            <a:ext cx="3551594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159290" y="2442380"/>
            <a:ext cx="2935224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199631" y="3401291"/>
            <a:ext cx="3260950" cy="693295"/>
          </a:xfrm>
        </p:spPr>
        <p:txBody>
          <a:bodyPr>
            <a:normAutofit/>
          </a:bodyPr>
          <a:lstStyle>
            <a:lvl1pPr marL="0" indent="0">
              <a:spcBef>
                <a:spcPts val="450"/>
              </a:spcBef>
              <a:buClr>
                <a:schemeClr val="accent2"/>
              </a:buClr>
              <a:buNone/>
              <a:defRPr sz="1200">
                <a:solidFill>
                  <a:schemeClr val="accent4"/>
                </a:solidFill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199631" y="4200310"/>
            <a:ext cx="3260950" cy="1408743"/>
          </a:xfrm>
        </p:spPr>
        <p:txBody>
          <a:bodyPr>
            <a:normAutofit/>
          </a:bodyPr>
          <a:lstStyle>
            <a:lvl1pPr marL="135000" indent="-135000">
              <a:spcBef>
                <a:spcPts val="450"/>
              </a:spcBef>
              <a:buClr>
                <a:schemeClr val="accent2"/>
              </a:buClr>
              <a:defRPr sz="1200">
                <a:solidFill>
                  <a:schemeClr val="accent4"/>
                </a:solidFill>
                <a:latin typeface="+mn-lt"/>
              </a:defRPr>
            </a:lvl1pPr>
            <a:lvl2pPr marL="342900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9500" y="-12667"/>
            <a:ext cx="4814228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521" y="1"/>
            <a:ext cx="4549475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20580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74554" y="2647950"/>
            <a:ext cx="3445200" cy="600075"/>
          </a:xfrm>
        </p:spPr>
        <p:txBody>
          <a:bodyPr anchor="b"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72604" y="3248025"/>
            <a:ext cx="3430004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200">
                <a:latin typeface="+mn-lt"/>
              </a:defRPr>
            </a:lvl1pPr>
            <a:lvl2pPr>
              <a:buClr>
                <a:schemeClr val="accent2"/>
              </a:buClr>
              <a:defRPr sz="1200">
                <a:latin typeface="+mn-lt"/>
              </a:defRPr>
            </a:lvl2pPr>
            <a:lvl3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2921" y="849316"/>
            <a:ext cx="2942474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4655523" y="2647950"/>
            <a:ext cx="3807008" cy="600075"/>
          </a:xfrm>
        </p:spPr>
        <p:txBody>
          <a:bodyPr anchor="b"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4655523" y="3248025"/>
            <a:ext cx="380505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200">
                <a:latin typeface="+mn-lt"/>
              </a:defRPr>
            </a:lvl1pPr>
            <a:lvl2pPr>
              <a:buClr>
                <a:schemeClr val="accent2"/>
              </a:buClr>
              <a:defRPr sz="1200">
                <a:latin typeface="+mn-lt"/>
              </a:defRPr>
            </a:lvl2pPr>
            <a:lvl3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57675" y="1374622"/>
            <a:ext cx="3902202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3150676" y="5658794"/>
            <a:ext cx="1381544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3305029" y="5524132"/>
            <a:ext cx="153398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493371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6348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8403" y="842707"/>
            <a:ext cx="2970533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2755778"/>
            <a:ext cx="2043684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3869531" y="1347789"/>
            <a:ext cx="459105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8984707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28403" y="842707"/>
            <a:ext cx="2970533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3314576"/>
            <a:ext cx="24003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3869531" y="1347789"/>
            <a:ext cx="459105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1981447" y="5658794"/>
            <a:ext cx="1381544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135800" y="5524132"/>
            <a:ext cx="153398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3884668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2325757" y="-12694"/>
            <a:ext cx="6821106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371227" y="2282951"/>
            <a:ext cx="2291684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1500" b="1">
                <a:solidFill>
                  <a:schemeClr val="bg1"/>
                </a:solidFill>
              </a:defRPr>
            </a:lvl1pPr>
          </a:lstStyle>
          <a:p>
            <a:pPr marL="171450" lvl="0" indent="-17145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777983" y="1"/>
            <a:ext cx="6371261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45874" y="919126"/>
            <a:ext cx="2917916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14587507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083814" y="5382175"/>
            <a:ext cx="2976372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15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307592" y="1113044"/>
            <a:ext cx="6528816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9547" y="3056551"/>
            <a:ext cx="982195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9546" y="2995522"/>
            <a:ext cx="1144304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sz="1350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8094036" y="-12728"/>
            <a:ext cx="1048946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8014842" y="-12728"/>
            <a:ext cx="1134769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</p:spTree>
    <p:extLst>
      <p:ext uri="{BB962C8B-B14F-4D97-AF65-F5344CB8AC3E}">
        <p14:creationId xmlns:p14="http://schemas.microsoft.com/office/powerpoint/2010/main" val="38290618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5008877" y="1430186"/>
            <a:ext cx="4144656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4414822" y="5240536"/>
            <a:ext cx="1114535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9976" y="298480"/>
            <a:ext cx="2009973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5814182" y="4099515"/>
            <a:ext cx="333407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9976" y="237514"/>
            <a:ext cx="2171914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4525323" y="5121145"/>
            <a:ext cx="1286002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6171406" y="3516857"/>
            <a:ext cx="2981618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5541446" y="2045087"/>
            <a:ext cx="3615914" cy="1325563"/>
          </a:xfrm>
        </p:spPr>
        <p:txBody>
          <a:bodyPr>
            <a:normAutofit/>
          </a:bodyPr>
          <a:lstStyle>
            <a:lvl1pPr algn="ctr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9500" y="718133"/>
            <a:ext cx="4833257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200" y="1096296"/>
            <a:ext cx="4539414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6394874" y="4052877"/>
            <a:ext cx="2767220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950" b="1">
                <a:solidFill>
                  <a:schemeClr val="bg1"/>
                </a:solidFill>
              </a:defRPr>
            </a:lvl1pPr>
            <a:lvl2pPr marL="342900" indent="0">
              <a:buNone/>
              <a:defRPr sz="1950">
                <a:solidFill>
                  <a:schemeClr val="bg1"/>
                </a:solidFill>
              </a:defRPr>
            </a:lvl2pPr>
            <a:lvl3pPr marL="685800" indent="0">
              <a:buNone/>
              <a:defRPr sz="1950">
                <a:solidFill>
                  <a:schemeClr val="bg1"/>
                </a:solidFill>
              </a:defRPr>
            </a:lvl3pPr>
            <a:lvl4pPr marL="1028700" indent="0">
              <a:buNone/>
              <a:defRPr sz="1950">
                <a:solidFill>
                  <a:schemeClr val="bg1"/>
                </a:solidFill>
              </a:defRPr>
            </a:lvl4pPr>
            <a:lvl5pPr marL="1371600" indent="0">
              <a:buNone/>
              <a:defRPr sz="19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56042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9525" y="-12700"/>
            <a:ext cx="915924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472832" y="2818995"/>
            <a:ext cx="3638514" cy="1827069"/>
          </a:xfrm>
        </p:spPr>
        <p:txBody>
          <a:bodyPr anchor="ctr" anchorCtr="0">
            <a:normAutofit/>
          </a:bodyPr>
          <a:lstStyle>
            <a:lvl1pPr algn="l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5306909" y="2826510"/>
            <a:ext cx="373173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24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638370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485180" y="520107"/>
            <a:ext cx="7664542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02618" y="1001491"/>
            <a:ext cx="3048813" cy="700842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0806" y="3346000"/>
            <a:ext cx="5489775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1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96073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419" y="1825625"/>
            <a:ext cx="7831931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88328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6"/>
            <a:ext cx="38862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6"/>
            <a:ext cx="38862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19052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4403" y="312092"/>
            <a:ext cx="3293393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942690"/>
            <a:ext cx="3868340" cy="562385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638097"/>
            <a:ext cx="3868340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942690"/>
            <a:ext cx="3887391" cy="562385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638097"/>
            <a:ext cx="3887391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1242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95476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5009" y="1347789"/>
            <a:ext cx="4629150" cy="433053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806263"/>
            <a:ext cx="2949178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350">
                <a:solidFill>
                  <a:schemeClr val="bg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643121" y="721374"/>
            <a:ext cx="29389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14703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18388" y="970945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19594" y="587196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4562474" y="-12701"/>
            <a:ext cx="819231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4479598" y="-12701"/>
            <a:ext cx="1114535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3887391" y="1347789"/>
            <a:ext cx="4629150" cy="433053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603601"/>
            <a:ext cx="2949178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350">
                <a:solidFill>
                  <a:schemeClr val="bg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643239" y="725129"/>
            <a:ext cx="287495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84061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536622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519002"/>
            <a:ext cx="34452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135253"/>
            <a:ext cx="3663985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16348" y="354492"/>
            <a:ext cx="3293393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83331" y="2373246"/>
            <a:ext cx="697733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4500"/>
            </a:lvl1pPr>
            <a:lvl2pPr marL="3429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232653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5678327"/>
            <a:ext cx="9261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12715"/>
            <a:ext cx="5576226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41570545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9583" y="429785"/>
            <a:ext cx="5704724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1896003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89397" y="2088090"/>
            <a:ext cx="2327333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603450" y="1896003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012202" y="2088090"/>
            <a:ext cx="1682939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18035" y="1913782"/>
            <a:ext cx="396479" cy="1092200"/>
          </a:xfrm>
        </p:spPr>
        <p:txBody>
          <a:bodyPr>
            <a:normAutofit/>
          </a:bodyPr>
          <a:lstStyle>
            <a:lvl1pPr marL="0" indent="0">
              <a:buNone/>
              <a:defRPr sz="525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326787" y="2105869"/>
            <a:ext cx="2219337" cy="800100"/>
          </a:xfrm>
        </p:spPr>
        <p:txBody>
          <a:bodyPr>
            <a:normAutofit/>
          </a:bodyPr>
          <a:lstStyle>
            <a:lvl1pPr marL="0" indent="0">
              <a:buNone/>
              <a:defRPr sz="1875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68793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942761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596095" y="2943573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907717" y="2942030"/>
            <a:ext cx="2638408" cy="800100"/>
          </a:xfrm>
        </p:spPr>
        <p:txBody>
          <a:bodyPr>
            <a:normAutofit/>
          </a:bodyPr>
          <a:lstStyle>
            <a:lvl1pPr marL="0" indent="0">
              <a:buNone/>
              <a:defRPr sz="12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68792" y="5607548"/>
            <a:ext cx="2547938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3596094" y="4909834"/>
            <a:ext cx="1273969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5918035" y="4909834"/>
            <a:ext cx="2019704" cy="800100"/>
          </a:xfrm>
        </p:spPr>
        <p:txBody>
          <a:bodyPr>
            <a:normAutofit/>
          </a:bodyPr>
          <a:lstStyle>
            <a:lvl1pPr marL="0" indent="0">
              <a:buNone/>
              <a:defRPr sz="12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668792" y="3816446"/>
            <a:ext cx="1227582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1942761" y="3816446"/>
            <a:ext cx="1227582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3596095" y="3816446"/>
            <a:ext cx="1536192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5907716" y="3864572"/>
            <a:ext cx="1110996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05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593217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2541201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58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149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285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54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47.xml"/><Relationship Id="rId21" Type="http://schemas.openxmlformats.org/officeDocument/2006/relationships/slideLayout" Target="../slideLayouts/slideLayout65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theme" Target="../theme/theme5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7699B-48B7-4073-9405-3FCDD293372A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14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423BBDEF-FA68-4556-81FB-4355A13BF5B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7F7C3AEC-4D90-4872-B146-BD5CB95A6C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5E24D9-BA53-47E9-BEB4-5F5E980945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826C396-F6AF-4BE9-910C-C522593A0B81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9FCC8F-32AA-419B-B399-1A7159A0C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F8B273-C265-44D3-9767-E05BB6E2EA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E058DD9-EEB2-493D-B595-C1950821F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396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754B737-1126-4463-A849-200743D94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FEF415D-F72D-424E-ABC1-0F2067894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D898F70-6863-4A8A-B2E4-BE48951982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D2456B-C331-485A-8871-48F82F58A6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1BFCA2-19BD-4C3D-BA0B-6E59A47016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64A98D8-1DB0-4098-9A68-478E6B9038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526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93BCCE75-61AC-4609-A58A-27F88AF7233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40AE6D7B-C056-476F-B236-0D2461B093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8186A-C97C-469C-A162-EE73AB3652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06050F3-CC82-4656-8BCD-6F59D29C67D4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818221-5BB5-491A-A916-FBDF90E1B1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FF693E-EB97-440C-AF96-DCACC5A6A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110EE8B-CC01-405A-AB64-AB23301F0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000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391444" y="59458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3419" y="5945825"/>
            <a:ext cx="1979492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2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72808" y="5945825"/>
            <a:ext cx="4816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1735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4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4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12.bin"/><Relationship Id="rId3" Type="http://schemas.microsoft.com/office/2007/relationships/media" Target="../media/media1.mp3"/><Relationship Id="rId7" Type="http://schemas.openxmlformats.org/officeDocument/2006/relationships/image" Target="../media/image40.png"/><Relationship Id="rId12" Type="http://schemas.openxmlformats.org/officeDocument/2006/relationships/image" Target="../media/image17.gif"/><Relationship Id="rId2" Type="http://schemas.openxmlformats.org/officeDocument/2006/relationships/audio" Target="../media/media3.mp3"/><Relationship Id="rId16" Type="http://schemas.openxmlformats.org/officeDocument/2006/relationships/image" Target="../media/image43.wmf"/><Relationship Id="rId1" Type="http://schemas.microsoft.com/office/2007/relationships/media" Target="../media/media3.mp3"/><Relationship Id="rId6" Type="http://schemas.openxmlformats.org/officeDocument/2006/relationships/image" Target="../media/image39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png"/><Relationship Id="rId4" Type="http://schemas.openxmlformats.org/officeDocument/2006/relationships/audio" Target="../media/media1.mp3"/><Relationship Id="rId9" Type="http://schemas.openxmlformats.org/officeDocument/2006/relationships/image" Target="../media/image11.gif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7.png"/><Relationship Id="rId3" Type="http://schemas.openxmlformats.org/officeDocument/2006/relationships/image" Target="../media/image45.png"/><Relationship Id="rId7" Type="http://schemas.openxmlformats.org/officeDocument/2006/relationships/image" Target="../media/image36.png"/><Relationship Id="rId12" Type="http://schemas.openxmlformats.org/officeDocument/2006/relationships/image" Target="../media/image25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4.png"/><Relationship Id="rId15" Type="http://schemas.openxmlformats.org/officeDocument/2006/relationships/image" Target="../media/image38.wmf"/><Relationship Id="rId10" Type="http://schemas.openxmlformats.org/officeDocument/2006/relationships/image" Target="../media/image24.png"/><Relationship Id="rId4" Type="http://schemas.openxmlformats.org/officeDocument/2006/relationships/image" Target="../media/image46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52.wmf"/><Relationship Id="rId3" Type="http://schemas.microsoft.com/office/2007/relationships/media" Target="../media/media1.mp3"/><Relationship Id="rId7" Type="http://schemas.openxmlformats.org/officeDocument/2006/relationships/image" Target="../media/image48.png"/><Relationship Id="rId12" Type="http://schemas.openxmlformats.org/officeDocument/2006/relationships/image" Target="../media/image17.gif"/><Relationship Id="rId17" Type="http://schemas.openxmlformats.org/officeDocument/2006/relationships/oleObject" Target="../embeddings/oleObject16.bin"/><Relationship Id="rId2" Type="http://schemas.openxmlformats.org/officeDocument/2006/relationships/audio" Target="../media/media3.mp3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microsoft.com/office/2007/relationships/media" Target="../media/media3.mp3"/><Relationship Id="rId6" Type="http://schemas.openxmlformats.org/officeDocument/2006/relationships/image" Target="../media/image47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17.bin"/><Relationship Id="rId4" Type="http://schemas.openxmlformats.org/officeDocument/2006/relationships/audio" Target="../media/media1.mp3"/><Relationship Id="rId9" Type="http://schemas.openxmlformats.org/officeDocument/2006/relationships/image" Target="../media/image11.gif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5.png"/><Relationship Id="rId25" Type="http://schemas.openxmlformats.org/officeDocument/2006/relationships/image" Target="../media/image60.wmf"/><Relationship Id="rId2" Type="http://schemas.openxmlformats.org/officeDocument/2006/relationships/image" Target="../media/image54.png"/><Relationship Id="rId16" Type="http://schemas.openxmlformats.org/officeDocument/2006/relationships/image" Target="../media/image38.wmf"/><Relationship Id="rId20" Type="http://schemas.openxmlformats.org/officeDocument/2006/relationships/image" Target="../media/image5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4.png"/><Relationship Id="rId11" Type="http://schemas.openxmlformats.org/officeDocument/2006/relationships/image" Target="../media/image24.png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59.png"/><Relationship Id="rId10" Type="http://schemas.openxmlformats.org/officeDocument/2006/relationships/image" Target="../media/image23.png"/><Relationship Id="rId19" Type="http://schemas.openxmlformats.org/officeDocument/2006/relationships/image" Target="../media/image56.wmf"/><Relationship Id="rId4" Type="http://schemas.openxmlformats.org/officeDocument/2006/relationships/image" Target="../media/image45.png"/><Relationship Id="rId9" Type="http://schemas.openxmlformats.org/officeDocument/2006/relationships/image" Target="../media/image22.png"/><Relationship Id="rId14" Type="http://schemas.openxmlformats.org/officeDocument/2006/relationships/image" Target="../media/image37.png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3.wmf"/><Relationship Id="rId3" Type="http://schemas.microsoft.com/office/2007/relationships/media" Target="../media/media1.mp3"/><Relationship Id="rId7" Type="http://schemas.openxmlformats.org/officeDocument/2006/relationships/image" Target="../media/image40.png"/><Relationship Id="rId12" Type="http://schemas.openxmlformats.org/officeDocument/2006/relationships/image" Target="../media/image17.gif"/><Relationship Id="rId17" Type="http://schemas.openxmlformats.org/officeDocument/2006/relationships/oleObject" Target="../embeddings/oleObject23.bin"/><Relationship Id="rId2" Type="http://schemas.openxmlformats.org/officeDocument/2006/relationships/audio" Target="../media/media3.mp3"/><Relationship Id="rId16" Type="http://schemas.openxmlformats.org/officeDocument/2006/relationships/image" Target="../media/image62.wmf"/><Relationship Id="rId1" Type="http://schemas.microsoft.com/office/2007/relationships/media" Target="../media/media3.mp3"/><Relationship Id="rId6" Type="http://schemas.openxmlformats.org/officeDocument/2006/relationships/image" Target="../media/image39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2.png"/><Relationship Id="rId19" Type="http://schemas.openxmlformats.org/officeDocument/2006/relationships/comments" Target="../comments/comment4.xml"/><Relationship Id="rId4" Type="http://schemas.openxmlformats.org/officeDocument/2006/relationships/audio" Target="../media/media1.mp3"/><Relationship Id="rId9" Type="http://schemas.openxmlformats.org/officeDocument/2006/relationships/image" Target="../media/image11.gif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4.png"/><Relationship Id="rId18" Type="http://schemas.openxmlformats.org/officeDocument/2006/relationships/image" Target="../media/image38.wmf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65.png"/><Relationship Id="rId21" Type="http://schemas.openxmlformats.org/officeDocument/2006/relationships/image" Target="../media/image56.wmf"/><Relationship Id="rId7" Type="http://schemas.openxmlformats.org/officeDocument/2006/relationships/image" Target="../media/image46.png"/><Relationship Id="rId12" Type="http://schemas.openxmlformats.org/officeDocument/2006/relationships/image" Target="../media/image23.png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59.png"/><Relationship Id="rId2" Type="http://schemas.openxmlformats.org/officeDocument/2006/relationships/image" Target="../media/image64.png"/><Relationship Id="rId16" Type="http://schemas.openxmlformats.org/officeDocument/2006/relationships/image" Target="../media/image37.png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6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5.png"/><Relationship Id="rId11" Type="http://schemas.openxmlformats.org/officeDocument/2006/relationships/image" Target="../media/image22.png"/><Relationship Id="rId24" Type="http://schemas.openxmlformats.org/officeDocument/2006/relationships/image" Target="../media/image58.wmf"/><Relationship Id="rId5" Type="http://schemas.openxmlformats.org/officeDocument/2006/relationships/image" Target="../media/image44.png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6.png"/><Relationship Id="rId10" Type="http://schemas.openxmlformats.org/officeDocument/2006/relationships/image" Target="../media/image36.png"/><Relationship Id="rId19" Type="http://schemas.openxmlformats.org/officeDocument/2006/relationships/image" Target="../media/image55.png"/><Relationship Id="rId31" Type="http://schemas.openxmlformats.org/officeDocument/2006/relationships/image" Target="../media/image68.wmf"/><Relationship Id="rId4" Type="http://schemas.openxmlformats.org/officeDocument/2006/relationships/image" Target="../media/image54.png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57.png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image" Target="../media/image7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70.wmf"/><Relationship Id="rId15" Type="http://schemas.openxmlformats.org/officeDocument/2006/relationships/comments" Target="../comments/comment5.xml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1.wmf"/><Relationship Id="rId17" Type="http://schemas.openxmlformats.org/officeDocument/2006/relationships/comments" Target="../comments/comment6.xml"/><Relationship Id="rId2" Type="http://schemas.openxmlformats.org/officeDocument/2006/relationships/image" Target="../media/image76.png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87.wmf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comments" Target="../comments/comment7.xml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5.xml"/><Relationship Id="rId5" Type="http://schemas.openxmlformats.org/officeDocument/2006/relationships/comments" Target="../comments/comment8.xml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1.wmf"/><Relationship Id="rId9" Type="http://schemas.openxmlformats.org/officeDocument/2006/relationships/comments" Target="../comments/comment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3.wmf"/><Relationship Id="rId17" Type="http://schemas.openxmlformats.org/officeDocument/2006/relationships/comments" Target="../comments/comment10.xml"/><Relationship Id="rId2" Type="http://schemas.openxmlformats.org/officeDocument/2006/relationships/image" Target="../media/image6.png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73.bin"/><Relationship Id="rId2" Type="http://schemas.openxmlformats.org/officeDocument/2006/relationships/image" Target="../media/image6.png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16.wmf"/><Relationship Id="rId19" Type="http://schemas.openxmlformats.org/officeDocument/2006/relationships/comments" Target="../comments/comment11.xml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5.gif"/><Relationship Id="rId18" Type="http://schemas.openxmlformats.org/officeDocument/2006/relationships/image" Target="../media/image8.png"/><Relationship Id="rId3" Type="http://schemas.microsoft.com/office/2007/relationships/media" Target="../media/media4.mp3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124.gif"/><Relationship Id="rId17" Type="http://schemas.openxmlformats.org/officeDocument/2006/relationships/image" Target="../media/image17.gif"/><Relationship Id="rId2" Type="http://schemas.openxmlformats.org/officeDocument/2006/relationships/audio" Target="../media/media3.mp3"/><Relationship Id="rId16" Type="http://schemas.openxmlformats.org/officeDocument/2006/relationships/image" Target="../media/image16.png"/><Relationship Id="rId1" Type="http://schemas.microsoft.com/office/2007/relationships/media" Target="../media/media3.mp3"/><Relationship Id="rId6" Type="http://schemas.openxmlformats.org/officeDocument/2006/relationships/audio" Target="../media/media1.mp3"/><Relationship Id="rId11" Type="http://schemas.openxmlformats.org/officeDocument/2006/relationships/image" Target="../media/image11.gif"/><Relationship Id="rId5" Type="http://schemas.microsoft.com/office/2007/relationships/media" Target="../media/media1.mp3"/><Relationship Id="rId15" Type="http://schemas.openxmlformats.org/officeDocument/2006/relationships/image" Target="../media/image12.png"/><Relationship Id="rId10" Type="http://schemas.openxmlformats.org/officeDocument/2006/relationships/image" Target="../media/image123.png"/><Relationship Id="rId4" Type="http://schemas.openxmlformats.org/officeDocument/2006/relationships/audio" Target="../media/media4.mp3"/><Relationship Id="rId9" Type="http://schemas.openxmlformats.org/officeDocument/2006/relationships/image" Target="../media/image122.png"/><Relationship Id="rId14" Type="http://schemas.openxmlformats.org/officeDocument/2006/relationships/image" Target="../media/image12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media" Target="../media/media2.mp3"/><Relationship Id="rId7" Type="http://schemas.openxmlformats.org/officeDocument/2006/relationships/image" Target="../media/image9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2.png"/><Relationship Id="rId4" Type="http://schemas.openxmlformats.org/officeDocument/2006/relationships/audio" Target="../media/media2.mp3"/><Relationship Id="rId9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0.wmf"/><Relationship Id="rId3" Type="http://schemas.microsoft.com/office/2007/relationships/media" Target="../media/media1.mp3"/><Relationship Id="rId21" Type="http://schemas.openxmlformats.org/officeDocument/2006/relationships/comments" Target="../comments/comment2.xml"/><Relationship Id="rId7" Type="http://schemas.openxmlformats.org/officeDocument/2006/relationships/image" Target="../media/image14.png"/><Relationship Id="rId12" Type="http://schemas.openxmlformats.org/officeDocument/2006/relationships/image" Target="../media/image17.gif"/><Relationship Id="rId17" Type="http://schemas.openxmlformats.org/officeDocument/2006/relationships/oleObject" Target="../embeddings/oleObject3.bin"/><Relationship Id="rId2" Type="http://schemas.openxmlformats.org/officeDocument/2006/relationships/audio" Target="../media/media3.mp3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microsoft.com/office/2007/relationships/media" Target="../media/media3.mp3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4.bin"/><Relationship Id="rId4" Type="http://schemas.openxmlformats.org/officeDocument/2006/relationships/audio" Target="../media/media1.mp3"/><Relationship Id="rId9" Type="http://schemas.openxmlformats.org/officeDocument/2006/relationships/image" Target="../media/image11.gif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1.wmf"/><Relationship Id="rId3" Type="http://schemas.microsoft.com/office/2007/relationships/media" Target="../media/media1.mp3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7.png"/><Relationship Id="rId12" Type="http://schemas.openxmlformats.org/officeDocument/2006/relationships/image" Target="../media/image17.gif"/><Relationship Id="rId17" Type="http://schemas.openxmlformats.org/officeDocument/2006/relationships/oleObject" Target="../embeddings/oleObject8.bin"/><Relationship Id="rId2" Type="http://schemas.openxmlformats.org/officeDocument/2006/relationships/audio" Target="../media/media3.mp3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microsoft.com/office/2007/relationships/media" Target="../media/media3.mp3"/><Relationship Id="rId6" Type="http://schemas.openxmlformats.org/officeDocument/2006/relationships/image" Target="../media/image26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7.bin"/><Relationship Id="rId23" Type="http://schemas.openxmlformats.org/officeDocument/2006/relationships/comments" Target="../comments/comment3.xml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9.bin"/><Relationship Id="rId4" Type="http://schemas.openxmlformats.org/officeDocument/2006/relationships/audio" Target="../media/media1.mp3"/><Relationship Id="rId9" Type="http://schemas.openxmlformats.org/officeDocument/2006/relationships/image" Target="../media/image11.gif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5.png"/><Relationship Id="rId7" Type="http://schemas.openxmlformats.org/officeDocument/2006/relationships/image" Target="../media/image24.png"/><Relationship Id="rId12" Type="http://schemas.openxmlformats.org/officeDocument/2006/relationships/image" Target="../media/image38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2.png"/><Relationship Id="rId10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8552" y="2587966"/>
            <a:ext cx="4270164" cy="1136443"/>
          </a:xfrm>
        </p:spPr>
        <p:txBody>
          <a:bodyPr>
            <a:norm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: ÔN TẬP CHƯƠNG II</a:t>
            </a:r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D9B56BEF-D738-424D-9652-84FA277585D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5048904" y="210806"/>
            <a:ext cx="3485774" cy="5472101"/>
          </a:xfrm>
        </p:spPr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E368F6-BF1C-4B3C-A94D-1EF1BA60B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60582">
            <a:off x="4807256" y="334657"/>
            <a:ext cx="3429746" cy="499048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83E4FD2-07B5-4609-AC6B-1B97738F9114}"/>
              </a:ext>
            </a:extLst>
          </p:cNvPr>
          <p:cNvGrpSpPr/>
          <p:nvPr/>
        </p:nvGrpSpPr>
        <p:grpSpPr>
          <a:xfrm>
            <a:off x="78552" y="4582496"/>
            <a:ext cx="2590800" cy="2209800"/>
            <a:chOff x="76200" y="4419600"/>
            <a:chExt cx="2590800" cy="2209800"/>
          </a:xfrm>
        </p:grpSpPr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0F7556A5-78D1-40F6-AC8C-AE40C30663B6}"/>
                </a:ext>
              </a:extLst>
            </p:cNvPr>
            <p:cNvSpPr/>
            <p:nvPr/>
          </p:nvSpPr>
          <p:spPr>
            <a:xfrm>
              <a:off x="7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1D8727BF-A413-45EE-BADD-7250A4C6DFFC}"/>
                </a:ext>
              </a:extLst>
            </p:cNvPr>
            <p:cNvGrpSpPr/>
            <p:nvPr/>
          </p:nvGrpSpPr>
          <p:grpSpPr>
            <a:xfrm>
              <a:off x="457200" y="4419600"/>
              <a:ext cx="2209800" cy="2209800"/>
              <a:chOff x="457200" y="4419600"/>
              <a:chExt cx="2209800" cy="2209800"/>
            </a:xfrm>
          </p:grpSpPr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987E0CBB-F53F-4CAA-ACC2-B0D4EB839F0A}"/>
                  </a:ext>
                </a:extLst>
              </p:cNvPr>
              <p:cNvSpPr/>
              <p:nvPr/>
            </p:nvSpPr>
            <p:spPr>
              <a:xfrm>
                <a:off x="685800" y="5791200"/>
                <a:ext cx="762000" cy="838200"/>
              </a:xfrm>
              <a:prstGeom prst="cube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918A4F83-5ABC-494C-9875-E2113AD85CC2}"/>
                  </a:ext>
                </a:extLst>
              </p:cNvPr>
              <p:cNvSpPr/>
              <p:nvPr/>
            </p:nvSpPr>
            <p:spPr>
              <a:xfrm>
                <a:off x="1295400" y="5791200"/>
                <a:ext cx="762000" cy="838200"/>
              </a:xfrm>
              <a:prstGeom prst="cube">
                <a:avLst/>
              </a:prstGeom>
              <a:solidFill>
                <a:srgbClr val="92D05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FBFA0F9F-82EA-4D3F-B7AA-DE43CC9311A4}"/>
                  </a:ext>
                </a:extLst>
              </p:cNvPr>
              <p:cNvSpPr/>
              <p:nvPr/>
            </p:nvSpPr>
            <p:spPr>
              <a:xfrm>
                <a:off x="1905000" y="5791200"/>
                <a:ext cx="762000" cy="838200"/>
              </a:xfrm>
              <a:prstGeom prst="cube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42CF4B54-E9D8-43B5-986F-AC9F881AC8B2}"/>
                  </a:ext>
                </a:extLst>
              </p:cNvPr>
              <p:cNvSpPr/>
              <p:nvPr/>
            </p:nvSpPr>
            <p:spPr>
              <a:xfrm>
                <a:off x="4572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D0C6FBC6-9722-434D-B418-89EA1B5F7CD8}"/>
                  </a:ext>
                </a:extLst>
              </p:cNvPr>
              <p:cNvSpPr/>
              <p:nvPr/>
            </p:nvSpPr>
            <p:spPr>
              <a:xfrm>
                <a:off x="9906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DB225191-2DEB-4789-B722-53F93E5187AD}"/>
                  </a:ext>
                </a:extLst>
              </p:cNvPr>
              <p:cNvSpPr/>
              <p:nvPr/>
            </p:nvSpPr>
            <p:spPr>
              <a:xfrm>
                <a:off x="15240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" name="Cube 15">
                <a:extLst>
                  <a:ext uri="{FF2B5EF4-FFF2-40B4-BE49-F238E27FC236}">
                    <a16:creationId xmlns:a16="http://schemas.microsoft.com/office/drawing/2014/main" id="{6622B6EF-D054-480D-88F6-8BD0A061CDC6}"/>
                  </a:ext>
                </a:extLst>
              </p:cNvPr>
              <p:cNvSpPr/>
              <p:nvPr/>
            </p:nvSpPr>
            <p:spPr>
              <a:xfrm>
                <a:off x="990600" y="4419600"/>
                <a:ext cx="762000" cy="838200"/>
              </a:xfrm>
              <a:prstGeom prst="cub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9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51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749" y="5558908"/>
            <a:ext cx="1329851" cy="1128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51800" y="72451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102CC5-50BF-494D-823E-32213BBF6214}"/>
              </a:ext>
            </a:extLst>
          </p:cNvPr>
          <p:cNvGrpSpPr/>
          <p:nvPr/>
        </p:nvGrpSpPr>
        <p:grpSpPr>
          <a:xfrm>
            <a:off x="0" y="708096"/>
            <a:ext cx="9252857" cy="2154935"/>
            <a:chOff x="0" y="644279"/>
            <a:chExt cx="8858249" cy="1820706"/>
          </a:xfrm>
        </p:grpSpPr>
        <p:sp>
          <p:nvSpPr>
            <p:cNvPr id="13" name="Rectangle 12"/>
            <p:cNvSpPr/>
            <p:nvPr/>
          </p:nvSpPr>
          <p:spPr>
            <a:xfrm>
              <a:off x="0" y="644279"/>
              <a:ext cx="8858249" cy="178372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……..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F27CA5-FA9A-43EB-B44C-DC3B37D4E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273598"/>
                </p:ext>
              </p:extLst>
            </p:nvPr>
          </p:nvGraphicFramePr>
          <p:xfrm>
            <a:off x="3258914" y="1889576"/>
            <a:ext cx="2477270" cy="575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91880" imgH="253800" progId="Equation.DSMT4">
                    <p:embed/>
                  </p:oleObj>
                </mc:Choice>
                <mc:Fallback>
                  <p:oleObj name="Equation" r:id="rId13" imgW="1091880" imgH="2538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EDF27CA5-FA9A-43EB-B44C-DC3B37D4E2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58914" y="1889576"/>
                          <a:ext cx="2477270" cy="5754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A685B7-AEA7-4212-A025-1437FDE11EBC}"/>
              </a:ext>
            </a:extLst>
          </p:cNvPr>
          <p:cNvGrpSpPr/>
          <p:nvPr/>
        </p:nvGrpSpPr>
        <p:grpSpPr>
          <a:xfrm>
            <a:off x="3649290" y="2992719"/>
            <a:ext cx="3484216" cy="1528279"/>
            <a:chOff x="4240417" y="3042604"/>
            <a:chExt cx="3484216" cy="1528279"/>
          </a:xfrm>
        </p:grpSpPr>
        <p:sp>
          <p:nvSpPr>
            <p:cNvPr id="14" name="Rectangle 13"/>
            <p:cNvSpPr/>
            <p:nvPr/>
          </p:nvSpPr>
          <p:spPr>
            <a:xfrm>
              <a:off x="4240417" y="3042604"/>
              <a:ext cx="3484216" cy="6558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9477DA1-64A7-4AAA-8874-A0F536475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920129"/>
                </p:ext>
              </p:extLst>
            </p:nvPr>
          </p:nvGraphicFramePr>
          <p:xfrm>
            <a:off x="6272584" y="4069233"/>
            <a:ext cx="7953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9477DA1-64A7-4AAA-8874-A0F536475F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72584" y="4069233"/>
                          <a:ext cx="795337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057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06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6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306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2400" imgH="177480" progId="Equation.DSMT4">
                    <p:embed/>
                  </p:oleObj>
                </mc:Choice>
                <mc:Fallback>
                  <p:oleObj name="Equation" r:id="rId14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549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7536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46" y="5638460"/>
            <a:ext cx="745340" cy="7453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8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010399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312224" y="69777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2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B513B88-2FEC-42F3-8A90-72FB687C85D4}"/>
              </a:ext>
            </a:extLst>
          </p:cNvPr>
          <p:cNvGrpSpPr/>
          <p:nvPr/>
        </p:nvGrpSpPr>
        <p:grpSpPr>
          <a:xfrm>
            <a:off x="130930" y="654431"/>
            <a:ext cx="11537324" cy="1600200"/>
            <a:chOff x="147385" y="786477"/>
            <a:chExt cx="11537324" cy="1600200"/>
          </a:xfrm>
        </p:grpSpPr>
        <p:sp>
          <p:nvSpPr>
            <p:cNvPr id="13" name="Rectangle 12"/>
            <p:cNvSpPr/>
            <p:nvPr/>
          </p:nvSpPr>
          <p:spPr>
            <a:xfrm>
              <a:off x="147385" y="786477"/>
              <a:ext cx="11537324" cy="16002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song so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D96BC6BE-CB59-4B48-8D6A-8B82ECC95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411453"/>
                </p:ext>
              </p:extLst>
            </p:nvPr>
          </p:nvGraphicFramePr>
          <p:xfrm>
            <a:off x="5770064" y="1164788"/>
            <a:ext cx="2786621" cy="4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680" imgH="203040" progId="Equation.DSMT4">
                    <p:embed/>
                  </p:oleObj>
                </mc:Choice>
                <mc:Fallback>
                  <p:oleObj name="Equation" r:id="rId13" imgW="1066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0064" y="1164788"/>
                          <a:ext cx="2786621" cy="461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91C685F-B280-4C32-9D8F-26DB10221D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879959"/>
                </p:ext>
              </p:extLst>
            </p:nvPr>
          </p:nvGraphicFramePr>
          <p:xfrm>
            <a:off x="304203" y="1651283"/>
            <a:ext cx="3180647" cy="47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80800" imgH="203040" progId="Equation.DSMT4">
                    <p:embed/>
                  </p:oleObj>
                </mc:Choice>
                <mc:Fallback>
                  <p:oleObj name="Equation" r:id="rId15" imgW="1180800" imgH="2030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D96BC6BE-CB59-4B48-8D6A-8B82ECC954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4203" y="1651283"/>
                          <a:ext cx="3180647" cy="475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7F6FB67-77B3-4A8C-8602-54F2F9F8A2C7}"/>
              </a:ext>
            </a:extLst>
          </p:cNvPr>
          <p:cNvGrpSpPr/>
          <p:nvPr/>
        </p:nvGrpSpPr>
        <p:grpSpPr>
          <a:xfrm>
            <a:off x="2842497" y="2317103"/>
            <a:ext cx="4964145" cy="1300930"/>
            <a:chOff x="-1413776" y="2317103"/>
            <a:chExt cx="10127627" cy="1300930"/>
          </a:xfrm>
        </p:grpSpPr>
        <p:sp>
          <p:nvSpPr>
            <p:cNvPr id="14" name="Rectangle 13"/>
            <p:cNvSpPr/>
            <p:nvPr/>
          </p:nvSpPr>
          <p:spPr>
            <a:xfrm>
              <a:off x="-1413776" y="2317103"/>
              <a:ext cx="10127627" cy="130093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3B2D481-210D-48FE-ADF3-F82D27751C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186271"/>
                </p:ext>
              </p:extLst>
            </p:nvPr>
          </p:nvGraphicFramePr>
          <p:xfrm>
            <a:off x="1709537" y="2679558"/>
            <a:ext cx="204365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09537" y="2679558"/>
                          <a:ext cx="2043650" cy="538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F0AEB64-F8A7-4A7B-B9A0-FB9FB0253C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226766"/>
                </p:ext>
              </p:extLst>
            </p:nvPr>
          </p:nvGraphicFramePr>
          <p:xfrm>
            <a:off x="4948283" y="2741613"/>
            <a:ext cx="217967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80" imgH="177480" progId="Equation.DSMT4">
                    <p:embed/>
                  </p:oleObj>
                </mc:Choice>
                <mc:Fallback>
                  <p:oleObj name="Equation" r:id="rId19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48283" y="2741613"/>
                          <a:ext cx="217967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937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3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6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8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306"/>
                            </p:stCondLst>
                            <p:childTnLst>
                              <p:par>
                                <p:cTn id="4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>
            <a:extLst>
              <a:ext uri="{FF2B5EF4-FFF2-40B4-BE49-F238E27FC236}">
                <a16:creationId xmlns:a16="http://schemas.microsoft.com/office/drawing/2014/main" id="{BB54F58C-1A65-4859-8D02-5ACF1D071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94" y="1965325"/>
            <a:ext cx="2217738" cy="323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177480" progId="Equation.DSMT4">
                    <p:embed/>
                  </p:oleObj>
                </mc:Choice>
                <mc:Fallback>
                  <p:oleObj name="Equation" r:id="rId15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4CBFFB-CD4A-473C-B909-3A6E88D64F11}"/>
              </a:ext>
            </a:extLst>
          </p:cNvPr>
          <p:cNvGrpSpPr/>
          <p:nvPr/>
        </p:nvGrpSpPr>
        <p:grpSpPr>
          <a:xfrm>
            <a:off x="3638365" y="4559672"/>
            <a:ext cx="1978025" cy="650875"/>
            <a:chOff x="3532188" y="4057650"/>
            <a:chExt cx="1978025" cy="650875"/>
          </a:xfrm>
        </p:grpSpPr>
        <p:pic>
          <p:nvPicPr>
            <p:cNvPr id="21519" name="Picture 15">
              <a:extLst>
                <a:ext uri="{FF2B5EF4-FFF2-40B4-BE49-F238E27FC236}">
                  <a16:creationId xmlns:a16="http://schemas.microsoft.com/office/drawing/2014/main" id="{068EB7AA-7FB1-46DB-9839-6582FA41A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057650"/>
              <a:ext cx="1978025" cy="650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2A78E13-54D3-499C-A62F-40D3FC63D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9301" y="4294187"/>
            <a:ext cx="406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6080" imgH="177480" progId="Equation.DSMT4">
                    <p:embed/>
                  </p:oleObj>
                </mc:Choice>
                <mc:Fallback>
                  <p:oleObj name="Equation" r:id="rId18" imgW="40608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2A78E13-54D3-499C-A62F-40D3FC63D0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59301" y="4294187"/>
                          <a:ext cx="406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1AF7009-0709-49D4-9CEE-06937FFCCD7C}"/>
              </a:ext>
            </a:extLst>
          </p:cNvPr>
          <p:cNvGrpSpPr/>
          <p:nvPr/>
        </p:nvGrpSpPr>
        <p:grpSpPr>
          <a:xfrm>
            <a:off x="3612357" y="4704032"/>
            <a:ext cx="1668462" cy="1143000"/>
            <a:chOff x="3532188" y="4206875"/>
            <a:chExt cx="1668462" cy="1143000"/>
          </a:xfrm>
        </p:grpSpPr>
        <p:pic>
          <p:nvPicPr>
            <p:cNvPr id="21520" name="Picture 16">
              <a:extLst>
                <a:ext uri="{FF2B5EF4-FFF2-40B4-BE49-F238E27FC236}">
                  <a16:creationId xmlns:a16="http://schemas.microsoft.com/office/drawing/2014/main" id="{20AD7D91-6665-4425-9610-E0B4AA7657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06875"/>
              <a:ext cx="1668462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4D0B9F0-F626-4C86-A122-59AAAF6C3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913" y="4882355"/>
            <a:ext cx="819150" cy="22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99920" imgH="203040" progId="Equation.DSMT4">
                    <p:embed/>
                  </p:oleObj>
                </mc:Choice>
                <mc:Fallback>
                  <p:oleObj name="Equation" r:id="rId21" imgW="79992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4D0B9F0-F626-4C86-A122-59AAAF6C3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52913" y="4882355"/>
                          <a:ext cx="819150" cy="22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3C5C-EAD9-4885-89B5-58BE5A7CE599}"/>
              </a:ext>
            </a:extLst>
          </p:cNvPr>
          <p:cNvGrpSpPr/>
          <p:nvPr/>
        </p:nvGrpSpPr>
        <p:grpSpPr>
          <a:xfrm>
            <a:off x="3611125" y="4784218"/>
            <a:ext cx="1885950" cy="1760538"/>
            <a:chOff x="3532188" y="4229100"/>
            <a:chExt cx="1885950" cy="1760538"/>
          </a:xfrm>
        </p:grpSpPr>
        <p:pic>
          <p:nvPicPr>
            <p:cNvPr id="21521" name="Picture 17">
              <a:extLst>
                <a:ext uri="{FF2B5EF4-FFF2-40B4-BE49-F238E27FC236}">
                  <a16:creationId xmlns:a16="http://schemas.microsoft.com/office/drawing/2014/main" id="{5D2787B6-3D79-4D06-A3E0-A103A54783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29100"/>
              <a:ext cx="1885950" cy="176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E4501CB-0AA4-4CCB-80A4-0294F633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386" y="5532791"/>
            <a:ext cx="800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99920" imgH="203040" progId="Equation.DSMT4">
                    <p:embed/>
                  </p:oleObj>
                </mc:Choice>
                <mc:Fallback>
                  <p:oleObj name="Equation" r:id="rId24" imgW="7999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E4501CB-0AA4-4CCB-80A4-0294F63321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03386" y="5532791"/>
                          <a:ext cx="800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595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749" y="5558908"/>
            <a:ext cx="1329851" cy="1128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51800" y="7245140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Đáp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án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số</a:t>
            </a:r>
            <a:r>
              <a:rPr lang="en-US" sz="1400" dirty="0">
                <a:solidFill>
                  <a:srgbClr val="7030A0"/>
                </a:solidFill>
              </a:rPr>
              <a:t> 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102CC5-50BF-494D-823E-32213BBF6214}"/>
              </a:ext>
            </a:extLst>
          </p:cNvPr>
          <p:cNvGrpSpPr/>
          <p:nvPr/>
        </p:nvGrpSpPr>
        <p:grpSpPr>
          <a:xfrm>
            <a:off x="525371" y="634187"/>
            <a:ext cx="9252857" cy="2111161"/>
            <a:chOff x="0" y="644279"/>
            <a:chExt cx="8858249" cy="1783721"/>
          </a:xfrm>
        </p:grpSpPr>
        <p:sp>
          <p:nvSpPr>
            <p:cNvPr id="13" name="Rectangle 12"/>
            <p:cNvSpPr/>
            <p:nvPr/>
          </p:nvSpPr>
          <p:spPr>
            <a:xfrm>
              <a:off x="0" y="644279"/>
              <a:ext cx="8858249" cy="178372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…. ,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.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F27CA5-FA9A-43EB-B44C-DC3B37D4E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282283"/>
                </p:ext>
              </p:extLst>
            </p:nvPr>
          </p:nvGraphicFramePr>
          <p:xfrm>
            <a:off x="2580898" y="1130617"/>
            <a:ext cx="1315871" cy="428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80" imgH="203040" progId="Equation.DSMT4">
                    <p:embed/>
                  </p:oleObj>
                </mc:Choice>
                <mc:Fallback>
                  <p:oleObj name="Equation" r:id="rId13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80898" y="1130617"/>
                          <a:ext cx="1315871" cy="4287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A685B7-AEA7-4212-A025-1437FDE11EBC}"/>
              </a:ext>
            </a:extLst>
          </p:cNvPr>
          <p:cNvGrpSpPr/>
          <p:nvPr/>
        </p:nvGrpSpPr>
        <p:grpSpPr>
          <a:xfrm>
            <a:off x="4240417" y="3042604"/>
            <a:ext cx="3248252" cy="655808"/>
            <a:chOff x="4240417" y="3042604"/>
            <a:chExt cx="3248252" cy="655808"/>
          </a:xfrm>
        </p:grpSpPr>
        <p:sp>
          <p:nvSpPr>
            <p:cNvPr id="14" name="Rectangle 13"/>
            <p:cNvSpPr/>
            <p:nvPr/>
          </p:nvSpPr>
          <p:spPr>
            <a:xfrm>
              <a:off x="4240417" y="3042604"/>
              <a:ext cx="2886268" cy="6558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9691B86-4E0B-4CA4-BC65-E15EDD2A80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773739"/>
                </p:ext>
              </p:extLst>
            </p:nvPr>
          </p:nvGraphicFramePr>
          <p:xfrm>
            <a:off x="5733615" y="3146425"/>
            <a:ext cx="4540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33615" y="3146425"/>
                          <a:ext cx="45402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9477DA1-64A7-4AAA-8874-A0F536475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743322"/>
                </p:ext>
              </p:extLst>
            </p:nvPr>
          </p:nvGraphicFramePr>
          <p:xfrm>
            <a:off x="6693332" y="3127375"/>
            <a:ext cx="7953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20" imgH="164880" progId="Equation.DSMT4">
                    <p:embed/>
                  </p:oleObj>
                </mc:Choice>
                <mc:Fallback>
                  <p:oleObj name="Equation" r:id="rId17" imgW="1141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93332" y="3127375"/>
                          <a:ext cx="795337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674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06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6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306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5" name="Picture 21">
            <a:extLst>
              <a:ext uri="{FF2B5EF4-FFF2-40B4-BE49-F238E27FC236}">
                <a16:creationId xmlns:a16="http://schemas.microsoft.com/office/drawing/2014/main" id="{D9E54B11-75C8-4DC5-8A58-9FEAD6355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189288"/>
            <a:ext cx="1211263" cy="358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CF68DE38-BF35-426D-89B1-2D5E85148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463675"/>
            <a:ext cx="1589088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BB54F58C-1A65-4859-8D02-5ACF1D071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94" y="1965325"/>
            <a:ext cx="2217738" cy="323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3C0618F1-089A-4F69-987C-DD722769D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086100"/>
            <a:ext cx="4365625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E85106C9-AABD-4F48-B796-83E0452A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628900"/>
            <a:ext cx="38862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17756612-A2DB-40F5-9206-CEEC977C8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439863"/>
            <a:ext cx="2389188" cy="22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720" y="1378390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82400" imgH="177480" progId="Equation.DSMT4">
                    <p:embed/>
                  </p:oleObj>
                </mc:Choice>
                <mc:Fallback>
                  <p:oleObj name="Equation" r:id="rId17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4CBFFB-CD4A-473C-B909-3A6E88D64F11}"/>
              </a:ext>
            </a:extLst>
          </p:cNvPr>
          <p:cNvGrpSpPr/>
          <p:nvPr/>
        </p:nvGrpSpPr>
        <p:grpSpPr>
          <a:xfrm>
            <a:off x="3606318" y="4583113"/>
            <a:ext cx="1978025" cy="650875"/>
            <a:chOff x="3532188" y="4057650"/>
            <a:chExt cx="1978025" cy="650875"/>
          </a:xfrm>
        </p:grpSpPr>
        <p:pic>
          <p:nvPicPr>
            <p:cNvPr id="21519" name="Picture 15">
              <a:extLst>
                <a:ext uri="{FF2B5EF4-FFF2-40B4-BE49-F238E27FC236}">
                  <a16:creationId xmlns:a16="http://schemas.microsoft.com/office/drawing/2014/main" id="{068EB7AA-7FB1-46DB-9839-6582FA41A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057650"/>
              <a:ext cx="1978025" cy="650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2A78E13-54D3-499C-A62F-40D3FC63D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9301" y="4294187"/>
            <a:ext cx="406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177480" progId="Equation.DSMT4">
                    <p:embed/>
                  </p:oleObj>
                </mc:Choice>
                <mc:Fallback>
                  <p:oleObj name="Equation" r:id="rId20" imgW="40608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2A78E13-54D3-499C-A62F-40D3FC63D0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59301" y="4294187"/>
                          <a:ext cx="406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1AF7009-0709-49D4-9CEE-06937FFCCD7C}"/>
              </a:ext>
            </a:extLst>
          </p:cNvPr>
          <p:cNvGrpSpPr/>
          <p:nvPr/>
        </p:nvGrpSpPr>
        <p:grpSpPr>
          <a:xfrm>
            <a:off x="3622539" y="4771749"/>
            <a:ext cx="1668462" cy="1143000"/>
            <a:chOff x="3532188" y="4206875"/>
            <a:chExt cx="1668462" cy="1143000"/>
          </a:xfrm>
        </p:grpSpPr>
        <p:pic>
          <p:nvPicPr>
            <p:cNvPr id="21520" name="Picture 16">
              <a:extLst>
                <a:ext uri="{FF2B5EF4-FFF2-40B4-BE49-F238E27FC236}">
                  <a16:creationId xmlns:a16="http://schemas.microsoft.com/office/drawing/2014/main" id="{20AD7D91-6665-4425-9610-E0B4AA7657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06875"/>
              <a:ext cx="1668462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4D0B9F0-F626-4C86-A122-59AAAF6C3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913" y="4882355"/>
            <a:ext cx="819150" cy="22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99920" imgH="203040" progId="Equation.DSMT4">
                    <p:embed/>
                  </p:oleObj>
                </mc:Choice>
                <mc:Fallback>
                  <p:oleObj name="Equation" r:id="rId23" imgW="79992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4D0B9F0-F626-4C86-A122-59AAAF6C3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52913" y="4882355"/>
                          <a:ext cx="819150" cy="22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3C5C-EAD9-4885-89B5-58BE5A7CE599}"/>
              </a:ext>
            </a:extLst>
          </p:cNvPr>
          <p:cNvGrpSpPr/>
          <p:nvPr/>
        </p:nvGrpSpPr>
        <p:grpSpPr>
          <a:xfrm>
            <a:off x="3622539" y="4822031"/>
            <a:ext cx="1885950" cy="1760538"/>
            <a:chOff x="3532188" y="4229100"/>
            <a:chExt cx="1885950" cy="1760538"/>
          </a:xfrm>
        </p:grpSpPr>
        <p:pic>
          <p:nvPicPr>
            <p:cNvPr id="21521" name="Picture 17">
              <a:extLst>
                <a:ext uri="{FF2B5EF4-FFF2-40B4-BE49-F238E27FC236}">
                  <a16:creationId xmlns:a16="http://schemas.microsoft.com/office/drawing/2014/main" id="{5D2787B6-3D79-4D06-A3E0-A103A54783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188" y="4229100"/>
              <a:ext cx="1885950" cy="176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E4501CB-0AA4-4CCB-80A4-0294F633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386" y="5532791"/>
            <a:ext cx="800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99920" imgH="203040" progId="Equation.DSMT4">
                    <p:embed/>
                  </p:oleObj>
                </mc:Choice>
                <mc:Fallback>
                  <p:oleObj name="Equation" r:id="rId26" imgW="7999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E4501CB-0AA4-4CCB-80A4-0294F63321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503386" y="5532791"/>
                          <a:ext cx="800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23" name="Picture 19">
            <a:extLst>
              <a:ext uri="{FF2B5EF4-FFF2-40B4-BE49-F238E27FC236}">
                <a16:creationId xmlns:a16="http://schemas.microsoft.com/office/drawing/2014/main" id="{E6E361A3-FF04-46D0-B1F9-6A6590FC8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23" y="3200400"/>
            <a:ext cx="2079625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2D00D17-BDF5-4A04-84DE-5A301198028C}"/>
              </a:ext>
            </a:extLst>
          </p:cNvPr>
          <p:cNvGrpSpPr/>
          <p:nvPr/>
        </p:nvGrpSpPr>
        <p:grpSpPr>
          <a:xfrm>
            <a:off x="1554163" y="3200400"/>
            <a:ext cx="1028700" cy="2994025"/>
            <a:chOff x="1554163" y="3200400"/>
            <a:chExt cx="1028700" cy="2994025"/>
          </a:xfrm>
        </p:grpSpPr>
        <p:pic>
          <p:nvPicPr>
            <p:cNvPr id="21524" name="Picture 20">
              <a:extLst>
                <a:ext uri="{FF2B5EF4-FFF2-40B4-BE49-F238E27FC236}">
                  <a16:creationId xmlns:a16="http://schemas.microsoft.com/office/drawing/2014/main" id="{E66699C3-5297-491B-9E0D-B7E2512991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4163" y="3200400"/>
              <a:ext cx="949325" cy="2994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B8CF69D6-4899-485C-AB08-423FF1B9A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7263" y="5735638"/>
            <a:ext cx="355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5320" imgH="177480" progId="Equation.DSMT4">
                    <p:embed/>
                  </p:oleObj>
                </mc:Choice>
                <mc:Fallback>
                  <p:oleObj name="Equation" r:id="rId30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B8CF69D6-4899-485C-AB08-423FF1B9AB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227263" y="5735638"/>
                          <a:ext cx="355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23F7D58-CA4E-4C34-BE24-11F53C532AAF}"/>
              </a:ext>
            </a:extLst>
          </p:cNvPr>
          <p:cNvSpPr/>
          <p:nvPr/>
        </p:nvSpPr>
        <p:spPr>
          <a:xfrm>
            <a:off x="53268" y="42161"/>
            <a:ext cx="2848603" cy="10874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. 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85549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6D218D99-4F90-40F5-B720-E8F5EF01524E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28: ÔN TẬP CHƯƠNG 2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3AA6000-B105-483D-A2C4-DE1649D40CC0}"/>
              </a:ext>
            </a:extLst>
          </p:cNvPr>
          <p:cNvCxnSpPr>
            <a:cxnSpLocks/>
          </p:cNvCxnSpPr>
          <p:nvPr/>
        </p:nvCxnSpPr>
        <p:spPr>
          <a:xfrm>
            <a:off x="3775643" y="921236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ADD2A4B-CC75-43B5-907F-BEFC6DE3C61C}"/>
              </a:ext>
            </a:extLst>
          </p:cNvPr>
          <p:cNvSpPr txBox="1"/>
          <p:nvPr/>
        </p:nvSpPr>
        <p:spPr>
          <a:xfrm>
            <a:off x="4508204" y="558588"/>
            <a:ext cx="388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( SG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C510DB2-97E0-42CC-BCA2-21DE812D6FD5}"/>
              </a:ext>
            </a:extLst>
          </p:cNvPr>
          <p:cNvGrpSpPr/>
          <p:nvPr/>
        </p:nvGrpSpPr>
        <p:grpSpPr>
          <a:xfrm>
            <a:off x="4153628" y="4389467"/>
            <a:ext cx="4819918" cy="2246769"/>
            <a:chOff x="4569446" y="1486646"/>
            <a:chExt cx="4595223" cy="1829465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6DB8AB7-6326-4213-AB17-3E3D60E3E4C3}"/>
                </a:ext>
              </a:extLst>
            </p:cNvPr>
            <p:cNvSpPr txBox="1"/>
            <p:nvPr/>
          </p:nvSpPr>
          <p:spPr>
            <a:xfrm>
              <a:off x="4569446" y="1486646"/>
              <a:ext cx="4376058" cy="18294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lphaLcParenR"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lphaLcParenR"/>
              </a:pP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lphaLcParenR"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4E74E78-EB2B-49FA-A931-DE2ED00330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658886"/>
                </p:ext>
              </p:extLst>
            </p:nvPr>
          </p:nvGraphicFramePr>
          <p:xfrm>
            <a:off x="7458962" y="1561747"/>
            <a:ext cx="1705707" cy="34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920" imgH="203040" progId="Equation.DSMT4">
                    <p:embed/>
                  </p:oleObj>
                </mc:Choice>
                <mc:Fallback>
                  <p:oleObj name="Equation" r:id="rId2" imgW="101592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021222C-E639-446B-90C2-9B1F4D2717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458962" y="1561747"/>
                          <a:ext cx="1705707" cy="3412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D9005BBF-6DD4-4F81-A723-179DF73CEF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297687"/>
                </p:ext>
              </p:extLst>
            </p:nvPr>
          </p:nvGraphicFramePr>
          <p:xfrm>
            <a:off x="4974624" y="2198800"/>
            <a:ext cx="1923650" cy="299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177480" progId="Equation.DSMT4">
                    <p:embed/>
                  </p:oleObj>
                </mc:Choice>
                <mc:Fallback>
                  <p:oleObj name="Equation" r:id="rId4" imgW="1143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74624" y="2198800"/>
                          <a:ext cx="1923650" cy="2998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3528152A-AA4D-44F0-8781-7F05E4A16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199277"/>
                </p:ext>
              </p:extLst>
            </p:nvPr>
          </p:nvGraphicFramePr>
          <p:xfrm>
            <a:off x="7279198" y="2964290"/>
            <a:ext cx="1855951" cy="30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177480" progId="Equation.DSMT4">
                    <p:embed/>
                  </p:oleObj>
                </mc:Choice>
                <mc:Fallback>
                  <p:oleObj name="Equation" r:id="rId6" imgW="1091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79198" y="2964290"/>
                          <a:ext cx="1855951" cy="302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E524AD10-2069-48D9-99DA-58AB2F3EB8F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40122" y="5268327"/>
            <a:ext cx="1719337" cy="1499401"/>
          </a:xfrm>
          <a:prstGeom prst="rect">
            <a:avLst/>
          </a:prstGeom>
        </p:spPr>
      </p:pic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9579F5BF-CC89-47F5-92E1-B2D9CBC61FDA}"/>
              </a:ext>
            </a:extLst>
          </p:cNvPr>
          <p:cNvSpPr/>
          <p:nvPr/>
        </p:nvSpPr>
        <p:spPr>
          <a:xfrm>
            <a:off x="110999" y="4124131"/>
            <a:ext cx="3631410" cy="11441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</a:p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5163871-596F-4177-A3E7-2C490E4A1D26}"/>
              </a:ext>
            </a:extLst>
          </p:cNvPr>
          <p:cNvGrpSpPr/>
          <p:nvPr/>
        </p:nvGrpSpPr>
        <p:grpSpPr>
          <a:xfrm>
            <a:off x="1" y="533400"/>
            <a:ext cx="3737498" cy="3133531"/>
            <a:chOff x="384852" y="898260"/>
            <a:chExt cx="3884290" cy="2083981"/>
          </a:xfrm>
        </p:grpSpPr>
        <p:sp>
          <p:nvSpPr>
            <p:cNvPr id="39" name="Thought Bubble: Cloud 38">
              <a:extLst>
                <a:ext uri="{FF2B5EF4-FFF2-40B4-BE49-F238E27FC236}">
                  <a16:creationId xmlns:a16="http://schemas.microsoft.com/office/drawing/2014/main" id="{49AAC118-0601-4F5B-ABA6-08CE0D00ABF6}"/>
                </a:ext>
              </a:extLst>
            </p:cNvPr>
            <p:cNvSpPr/>
            <p:nvPr/>
          </p:nvSpPr>
          <p:spPr>
            <a:xfrm>
              <a:off x="384852" y="898260"/>
              <a:ext cx="3884290" cy="2083981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C14D85-EE38-43DB-AE22-F7200013E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63183"/>
                </p:ext>
              </p:extLst>
            </p:nvPr>
          </p:nvGraphicFramePr>
          <p:xfrm>
            <a:off x="1768797" y="1468106"/>
            <a:ext cx="1173912" cy="334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203040" progId="Equation.DSMT4">
                    <p:embed/>
                  </p:oleObj>
                </mc:Choice>
                <mc:Fallback>
                  <p:oleObj name="Equation" r:id="rId9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68797" y="1468106"/>
                          <a:ext cx="1173912" cy="334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406EAB1-61BB-40BA-BB7B-ECA66AE93A86}"/>
              </a:ext>
            </a:extLst>
          </p:cNvPr>
          <p:cNvGrpSpPr/>
          <p:nvPr/>
        </p:nvGrpSpPr>
        <p:grpSpPr>
          <a:xfrm>
            <a:off x="3808878" y="1251209"/>
            <a:ext cx="5335122" cy="2677656"/>
            <a:chOff x="3808878" y="1251209"/>
            <a:chExt cx="5335122" cy="267765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70D9B3F-78FA-4E9B-A1B8-84BA19268D31}"/>
                </a:ext>
              </a:extLst>
            </p:cNvPr>
            <p:cNvGrpSpPr/>
            <p:nvPr/>
          </p:nvGrpSpPr>
          <p:grpSpPr>
            <a:xfrm>
              <a:off x="3808878" y="1251209"/>
              <a:ext cx="5335122" cy="2677656"/>
              <a:chOff x="4165956" y="1465037"/>
              <a:chExt cx="5086410" cy="218032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3A4D2A9-A778-479F-B409-D2A3AA480C7E}"/>
                  </a:ext>
                </a:extLst>
              </p:cNvPr>
              <p:cNvSpPr txBox="1"/>
              <p:nvPr/>
            </p:nvSpPr>
            <p:spPr>
              <a:xfrm>
                <a:off x="4165956" y="1465037"/>
                <a:ext cx="5086410" cy="2180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  <a:p>
                <a:pPr marL="342900" indent="-342900">
                  <a:buAutoNum type="alphaLcParenR"/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                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</p:txBody>
          </p: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133C3DCB-27E8-404B-A037-687268E1AB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0435865"/>
                  </p:ext>
                </p:extLst>
              </p:nvPr>
            </p:nvGraphicFramePr>
            <p:xfrm>
              <a:off x="7111106" y="1887395"/>
              <a:ext cx="1705707" cy="341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015920" imgH="203040" progId="Equation.DSMT4">
                      <p:embed/>
                    </p:oleObj>
                  </mc:Choice>
                  <mc:Fallback>
                    <p:oleObj name="Equation" r:id="rId11" imgW="1015920" imgH="203040" progId="Equation.DSMT4">
                      <p:embed/>
                      <p:pic>
                        <p:nvPicPr>
                          <p:cNvPr id="30" name="Object 29">
                            <a:extLst>
                              <a:ext uri="{FF2B5EF4-FFF2-40B4-BE49-F238E27FC236}">
                                <a16:creationId xmlns:a16="http://schemas.microsoft.com/office/drawing/2014/main" id="{44E74E78-EB2B-49FA-A931-DE2ED00330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111106" y="1887395"/>
                            <a:ext cx="1705707" cy="3412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2F13A83-72DD-4621-976B-FD7E1785D1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66949"/>
                </p:ext>
              </p:extLst>
            </p:nvPr>
          </p:nvGraphicFramePr>
          <p:xfrm>
            <a:off x="6787107" y="3025602"/>
            <a:ext cx="16113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33C3DCB-27E8-404B-A037-687268E1A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87107" y="3025602"/>
                          <a:ext cx="1611312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F607658-04BC-411E-8F7C-BAF8A1660DAD}"/>
              </a:ext>
            </a:extLst>
          </p:cNvPr>
          <p:cNvSpPr txBox="1"/>
          <p:nvPr/>
        </p:nvSpPr>
        <p:spPr>
          <a:xfrm>
            <a:off x="5191908" y="3897556"/>
            <a:ext cx="1828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55876F6-539F-417C-B59A-F703E4E284C6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420292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40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8C43AA76-CBD8-42B8-8226-0FB7E7CBE3EC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C30CA68-EEBB-41AB-A9C2-F44622873D47}"/>
              </a:ext>
            </a:extLst>
          </p:cNvPr>
          <p:cNvCxnSpPr>
            <a:cxnSpLocks/>
          </p:cNvCxnSpPr>
          <p:nvPr/>
        </p:nvCxnSpPr>
        <p:spPr>
          <a:xfrm>
            <a:off x="3884273" y="934323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C5AE222-7F4E-41D8-A655-885D09968AB5}"/>
              </a:ext>
            </a:extLst>
          </p:cNvPr>
          <p:cNvSpPr txBox="1"/>
          <p:nvPr/>
        </p:nvSpPr>
        <p:spPr>
          <a:xfrm>
            <a:off x="4455041" y="934323"/>
            <a:ext cx="3785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(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6BC809-9BA8-487B-8078-345FFCE4C7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96270"/>
            <a:ext cx="1561730" cy="156173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752F787-0079-4A9A-92E7-9C05D6EDE2CE}"/>
              </a:ext>
            </a:extLst>
          </p:cNvPr>
          <p:cNvGrpSpPr/>
          <p:nvPr/>
        </p:nvGrpSpPr>
        <p:grpSpPr>
          <a:xfrm>
            <a:off x="372139" y="3429000"/>
            <a:ext cx="2843662" cy="979714"/>
            <a:chOff x="372139" y="3429000"/>
            <a:chExt cx="2843662" cy="979714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8FF2730F-7785-4197-8763-907F71DE149A}"/>
                </a:ext>
              </a:extLst>
            </p:cNvPr>
            <p:cNvSpPr/>
            <p:nvPr/>
          </p:nvSpPr>
          <p:spPr>
            <a:xfrm>
              <a:off x="372139" y="3429000"/>
              <a:ext cx="2843662" cy="979714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73414F-5789-43FA-B16D-9C64369124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154199"/>
                </p:ext>
              </p:extLst>
            </p:nvPr>
          </p:nvGraphicFramePr>
          <p:xfrm>
            <a:off x="892175" y="3429000"/>
            <a:ext cx="169068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457200" progId="Equation.DSMT4">
                    <p:embed/>
                  </p:oleObj>
                </mc:Choice>
                <mc:Fallback>
                  <p:oleObj name="Equation" r:id="rId3" imgW="482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2175" y="3429000"/>
                          <a:ext cx="1690688" cy="879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2B5791A-CBFA-47D3-B6DD-0D9DC20DCC67}"/>
              </a:ext>
            </a:extLst>
          </p:cNvPr>
          <p:cNvGrpSpPr/>
          <p:nvPr/>
        </p:nvGrpSpPr>
        <p:grpSpPr>
          <a:xfrm>
            <a:off x="4029741" y="3451173"/>
            <a:ext cx="4961932" cy="3693319"/>
            <a:chOff x="4909571" y="3560313"/>
            <a:chExt cx="4392759" cy="369331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40D656D-5509-4DD1-9830-FC992771BBA7}"/>
                </a:ext>
              </a:extLst>
            </p:cNvPr>
            <p:cNvGrpSpPr/>
            <p:nvPr/>
          </p:nvGrpSpPr>
          <p:grpSpPr>
            <a:xfrm>
              <a:off x="4909571" y="3560313"/>
              <a:ext cx="4392759" cy="3693319"/>
              <a:chOff x="4909571" y="3560313"/>
              <a:chExt cx="4392759" cy="3693319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6CAB5E-9AF1-46D6-80C5-D18DA8564053}"/>
                  </a:ext>
                </a:extLst>
              </p:cNvPr>
              <p:cNvSpPr txBox="1"/>
              <p:nvPr/>
            </p:nvSpPr>
            <p:spPr>
              <a:xfrm>
                <a:off x="4909571" y="3560313"/>
                <a:ext cx="3976571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. 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DC2DF0F9-8B41-4049-8011-7CD0B26FAA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3714998"/>
                  </p:ext>
                </p:extLst>
              </p:nvPr>
            </p:nvGraphicFramePr>
            <p:xfrm>
              <a:off x="7109798" y="3594975"/>
              <a:ext cx="2192532" cy="3829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15920" imgH="203040" progId="Equation.DSMT4">
                      <p:embed/>
                    </p:oleObj>
                  </mc:Choice>
                  <mc:Fallback>
                    <p:oleObj name="Equation" r:id="rId5" imgW="10159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09798" y="3594975"/>
                            <a:ext cx="2192532" cy="38290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ED9375C-8EE8-401A-A44F-6761A8AC79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194579"/>
                  </p:ext>
                </p:extLst>
              </p:nvPr>
            </p:nvGraphicFramePr>
            <p:xfrm>
              <a:off x="5380265" y="3983756"/>
              <a:ext cx="2070794" cy="377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977760" imgH="203040" progId="Equation.DSMT4">
                      <p:embed/>
                    </p:oleObj>
                  </mc:Choice>
                  <mc:Fallback>
                    <p:oleObj name="Equation" r:id="rId7" imgW="977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380265" y="3983756"/>
                            <a:ext cx="2070794" cy="3776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76A7F682-FE69-4A01-8CC0-F0C63910BB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3666104"/>
                  </p:ext>
                </p:extLst>
              </p:nvPr>
            </p:nvGraphicFramePr>
            <p:xfrm>
              <a:off x="4977999" y="4784811"/>
              <a:ext cx="3439350" cy="9048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485720" imgH="457200" progId="Equation.DSMT4">
                      <p:embed/>
                    </p:oleObj>
                  </mc:Choice>
                  <mc:Fallback>
                    <p:oleObj name="Equation" r:id="rId9" imgW="148572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977999" y="4784811"/>
                            <a:ext cx="3439350" cy="9048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53DED05-B993-41D6-94CA-42B5547BE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690835"/>
                </p:ext>
              </p:extLst>
            </p:nvPr>
          </p:nvGraphicFramePr>
          <p:xfrm>
            <a:off x="5496868" y="5825344"/>
            <a:ext cx="951386" cy="322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480" imgH="164880" progId="Equation.DSMT4">
                    <p:embed/>
                  </p:oleObj>
                </mc:Choice>
                <mc:Fallback>
                  <p:oleObj name="Equation" r:id="rId11" imgW="393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96868" y="5825344"/>
                          <a:ext cx="951386" cy="322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15CC3100-F38A-45EB-BA99-CB540921F954}"/>
              </a:ext>
            </a:extLst>
          </p:cNvPr>
          <p:cNvSpPr/>
          <p:nvPr/>
        </p:nvSpPr>
        <p:spPr>
          <a:xfrm>
            <a:off x="-10342" y="652116"/>
            <a:ext cx="3870665" cy="2470986"/>
          </a:xfrm>
          <a:prstGeom prst="cloudCallou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?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D3E3D14-4156-4E34-B612-63DC92F3EDF4}"/>
              </a:ext>
            </a:extLst>
          </p:cNvPr>
          <p:cNvGrpSpPr/>
          <p:nvPr/>
        </p:nvGrpSpPr>
        <p:grpSpPr>
          <a:xfrm>
            <a:off x="4029741" y="1395988"/>
            <a:ext cx="4911353" cy="1815882"/>
            <a:chOff x="4029741" y="1395988"/>
            <a:chExt cx="4911353" cy="181588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49AD967-F11C-4BAE-98ED-364FCA983CE2}"/>
                </a:ext>
              </a:extLst>
            </p:cNvPr>
            <p:cNvSpPr txBox="1"/>
            <p:nvPr/>
          </p:nvSpPr>
          <p:spPr>
            <a:xfrm>
              <a:off x="4029741" y="1395988"/>
              <a:ext cx="4736365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</a:p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?  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ADB497B-8B89-4F28-9282-FAD8881D2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002111"/>
                </p:ext>
              </p:extLst>
            </p:nvPr>
          </p:nvGraphicFramePr>
          <p:xfrm>
            <a:off x="7244056" y="1905294"/>
            <a:ext cx="169703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2960" imgH="203040" progId="Equation.DSMT4">
                    <p:embed/>
                  </p:oleObj>
                </mc:Choice>
                <mc:Fallback>
                  <p:oleObj name="Equation" r:id="rId13" imgW="1002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44056" y="1905294"/>
                          <a:ext cx="1697038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29AAFA8A-A36D-4A43-A2EC-7DA7C9A5E2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924188"/>
                </p:ext>
              </p:extLst>
            </p:nvPr>
          </p:nvGraphicFramePr>
          <p:xfrm>
            <a:off x="4627856" y="2312341"/>
            <a:ext cx="16319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65160" imgH="203040" progId="Equation.DSMT4">
                    <p:embed/>
                  </p:oleObj>
                </mc:Choice>
                <mc:Fallback>
                  <p:oleObj name="Equation" r:id="rId15" imgW="965160" imgH="203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ADB497B-8B89-4F28-9282-FAD8881D20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27856" y="2312341"/>
                          <a:ext cx="1631950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E4D7904-DB72-4B2C-B870-2BE9FD7B5357}"/>
              </a:ext>
            </a:extLst>
          </p:cNvPr>
          <p:cNvSpPr txBox="1"/>
          <p:nvPr/>
        </p:nvSpPr>
        <p:spPr>
          <a:xfrm>
            <a:off x="5327651" y="3007715"/>
            <a:ext cx="1828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0CCEA914-EF70-4E88-A9F1-D1F967820E23}"/>
              </a:ext>
            </a:extLst>
          </p:cNvPr>
          <p:cNvSpPr/>
          <p:nvPr/>
        </p:nvSpPr>
        <p:spPr>
          <a:xfrm>
            <a:off x="-10342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414121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21" grpId="0"/>
      <p:bldP spid="2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BD955F63-58BC-48C5-9E6D-C5D826D81980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E6CC7BA-0694-4B29-9A76-7E424E4C5353}"/>
              </a:ext>
            </a:extLst>
          </p:cNvPr>
          <p:cNvCxnSpPr>
            <a:cxnSpLocks/>
          </p:cNvCxnSpPr>
          <p:nvPr/>
        </p:nvCxnSpPr>
        <p:spPr>
          <a:xfrm>
            <a:off x="4221126" y="855921"/>
            <a:ext cx="0" cy="57150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FE1A5A1-F284-4287-9C4D-AECF2CDDEB16}"/>
              </a:ext>
            </a:extLst>
          </p:cNvPr>
          <p:cNvSpPr txBox="1"/>
          <p:nvPr/>
        </p:nvSpPr>
        <p:spPr>
          <a:xfrm>
            <a:off x="4425437" y="491675"/>
            <a:ext cx="3785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( SG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D6BE968-D669-4FF5-A47A-18DDF9F46D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" y="4603898"/>
            <a:ext cx="2431109" cy="2164964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2B56561-FD71-4565-B2F1-A137A97DC11A}"/>
              </a:ext>
            </a:extLst>
          </p:cNvPr>
          <p:cNvGrpSpPr/>
          <p:nvPr/>
        </p:nvGrpSpPr>
        <p:grpSpPr>
          <a:xfrm>
            <a:off x="95694" y="2030818"/>
            <a:ext cx="4040366" cy="2178682"/>
            <a:chOff x="95694" y="2030818"/>
            <a:chExt cx="4040366" cy="217868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B0F293C-9C81-47FC-93DC-A61AED74B07D}"/>
                </a:ext>
              </a:extLst>
            </p:cNvPr>
            <p:cNvGrpSpPr/>
            <p:nvPr/>
          </p:nvGrpSpPr>
          <p:grpSpPr>
            <a:xfrm>
              <a:off x="95694" y="2030818"/>
              <a:ext cx="4040366" cy="2178682"/>
              <a:chOff x="95694" y="2030818"/>
              <a:chExt cx="4040366" cy="2178682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80F887D-06AF-4937-A796-086BCB649DAC}"/>
                  </a:ext>
                </a:extLst>
              </p:cNvPr>
              <p:cNvSpPr/>
              <p:nvPr/>
            </p:nvSpPr>
            <p:spPr>
              <a:xfrm>
                <a:off x="95694" y="2030818"/>
                <a:ext cx="4040366" cy="2164963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470432-BA7A-4102-A595-7EF9A02B1BC5}"/>
                  </a:ext>
                </a:extLst>
              </p:cNvPr>
              <p:cNvSpPr/>
              <p:nvPr/>
            </p:nvSpPr>
            <p:spPr>
              <a:xfrm>
                <a:off x="893138" y="2554901"/>
                <a:ext cx="2519916" cy="1093382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ả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795B52C-8940-4750-B02D-B8233EBEB1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2418" y="2030818"/>
                <a:ext cx="712376" cy="510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5CB7453B-23FE-4DF8-8E3A-984E38FE55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5694" y="2030818"/>
                <a:ext cx="797444" cy="52408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52AE7023-24DA-42D7-8CDB-67B2BEEF75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694" y="3648283"/>
                <a:ext cx="797444" cy="56121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FBAD3CD4-CF85-4507-BA6F-314C6929BE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02418" y="3648283"/>
                <a:ext cx="733642" cy="54749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357315E-F2D4-40CB-9834-FC1558055894}"/>
                </a:ext>
              </a:extLst>
            </p:cNvPr>
            <p:cNvSpPr/>
            <p:nvPr/>
          </p:nvSpPr>
          <p:spPr>
            <a:xfrm>
              <a:off x="1552354" y="2083349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1</a:t>
              </a: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5F5525D-01C9-4209-8445-046BAA01A5CA}"/>
                </a:ext>
              </a:extLst>
            </p:cNvPr>
            <p:cNvSpPr/>
            <p:nvPr/>
          </p:nvSpPr>
          <p:spPr>
            <a:xfrm rot="5400000">
              <a:off x="3253568" y="2830650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4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D98DDF0-5C1D-4047-8127-78EBE25F7B3F}"/>
                </a:ext>
              </a:extLst>
            </p:cNvPr>
            <p:cNvSpPr/>
            <p:nvPr/>
          </p:nvSpPr>
          <p:spPr>
            <a:xfrm rot="16200000">
              <a:off x="-28354" y="2815021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2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901BBAE-6906-4E84-A2C5-82DB53448B59}"/>
                </a:ext>
              </a:extLst>
            </p:cNvPr>
            <p:cNvSpPr/>
            <p:nvPr/>
          </p:nvSpPr>
          <p:spPr>
            <a:xfrm>
              <a:off x="1637412" y="3731692"/>
              <a:ext cx="956930" cy="38067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9FE1BD6-7EE8-4760-8B59-2DFEE441E7AE}"/>
              </a:ext>
            </a:extLst>
          </p:cNvPr>
          <p:cNvGrpSpPr/>
          <p:nvPr/>
        </p:nvGrpSpPr>
        <p:grpSpPr>
          <a:xfrm>
            <a:off x="4284663" y="855921"/>
            <a:ext cx="4789123" cy="6124754"/>
            <a:chOff x="4250514" y="697612"/>
            <a:chExt cx="4789123" cy="612475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F747EE2-E7E9-4FDA-9460-5868EF67B2D3}"/>
                </a:ext>
              </a:extLst>
            </p:cNvPr>
            <p:cNvSpPr txBox="1"/>
            <p:nvPr/>
          </p:nvSpPr>
          <p:spPr>
            <a:xfrm>
              <a:off x="4251042" y="697612"/>
              <a:ext cx="4788595" cy="6124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S 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4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4FE0E41-5348-48C5-B03F-453FE166C2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872602"/>
                </p:ext>
              </p:extLst>
            </p:nvPr>
          </p:nvGraphicFramePr>
          <p:xfrm>
            <a:off x="4250514" y="1205354"/>
            <a:ext cx="22209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77760" imgH="203040" progId="Equation.DSMT4">
                    <p:embed/>
                  </p:oleObj>
                </mc:Choice>
                <mc:Fallback>
                  <p:oleObj name="Equation" r:id="rId3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50514" y="1205354"/>
                          <a:ext cx="2220912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4E93248-81C4-4906-82CD-CCDCE8237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582305"/>
                </p:ext>
              </p:extLst>
            </p:nvPr>
          </p:nvGraphicFramePr>
          <p:xfrm>
            <a:off x="6863174" y="1213829"/>
            <a:ext cx="21764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203040" progId="Equation.DSMT4">
                    <p:embed/>
                  </p:oleObj>
                </mc:Choice>
                <mc:Fallback>
                  <p:oleObj name="Equation" r:id="rId5" imgW="990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63174" y="1213829"/>
                          <a:ext cx="2176463" cy="446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93BCA69-08D2-4E5D-B210-6B3C902D48A9}"/>
              </a:ext>
            </a:extLst>
          </p:cNvPr>
          <p:cNvSpPr/>
          <p:nvPr/>
        </p:nvSpPr>
        <p:spPr>
          <a:xfrm>
            <a:off x="289375" y="892928"/>
            <a:ext cx="3727441" cy="90863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3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231C7C4-A831-4CDB-B895-C08A709A7147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111780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6">
            <a:extLst>
              <a:ext uri="{FF2B5EF4-FFF2-40B4-BE49-F238E27FC236}">
                <a16:creationId xmlns:a16="http://schemas.microsoft.com/office/drawing/2014/main" id="{BA720892-1BD0-449D-A63C-665C085CF0A4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TIẾT 28: ÔN TẬP CHƯƠNG 2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96097C-C656-4816-8DB7-CDAC436E2118}"/>
              </a:ext>
            </a:extLst>
          </p:cNvPr>
          <p:cNvSpPr txBox="1"/>
          <p:nvPr/>
        </p:nvSpPr>
        <p:spPr>
          <a:xfrm>
            <a:off x="295589" y="486247"/>
            <a:ext cx="3785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(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28C1327-1F41-4496-9A6E-0619F4663765}"/>
              </a:ext>
            </a:extLst>
          </p:cNvPr>
          <p:cNvGrpSpPr/>
          <p:nvPr/>
        </p:nvGrpSpPr>
        <p:grpSpPr>
          <a:xfrm>
            <a:off x="2627" y="2726177"/>
            <a:ext cx="8682584" cy="1658905"/>
            <a:chOff x="943692" y="2806486"/>
            <a:chExt cx="7884624" cy="165890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796236D-7410-43A5-92E4-28630A199E5B}"/>
                </a:ext>
              </a:extLst>
            </p:cNvPr>
            <p:cNvSpPr txBox="1"/>
            <p:nvPr/>
          </p:nvSpPr>
          <p:spPr>
            <a:xfrm>
              <a:off x="943692" y="2806486"/>
              <a:ext cx="788462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Hai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		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(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6698BD4-D8C2-4DC8-A76D-22BCA8B7FE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96989"/>
                </p:ext>
              </p:extLst>
            </p:nvPr>
          </p:nvGraphicFramePr>
          <p:xfrm>
            <a:off x="1255327" y="3296991"/>
            <a:ext cx="1909691" cy="403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080" imgH="177480" progId="Equation.DSMT4">
                    <p:embed/>
                  </p:oleObj>
                </mc:Choice>
                <mc:Fallback>
                  <p:oleObj name="Equation" r:id="rId2" imgW="838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55327" y="3296991"/>
                          <a:ext cx="1909691" cy="403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78158903-6A9A-456E-9D12-964B81497C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064491"/>
                </p:ext>
              </p:extLst>
            </p:nvPr>
          </p:nvGraphicFramePr>
          <p:xfrm>
            <a:off x="3625826" y="3331928"/>
            <a:ext cx="896611" cy="38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177480" progId="Equation.DSMT4">
                    <p:embed/>
                  </p:oleObj>
                </mc:Choice>
                <mc:Fallback>
                  <p:oleObj name="Equation" r:id="rId4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5826" y="3331928"/>
                          <a:ext cx="896611" cy="38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7015621-F1C5-4344-9B08-3847B6584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411247"/>
                </p:ext>
              </p:extLst>
            </p:nvPr>
          </p:nvGraphicFramePr>
          <p:xfrm>
            <a:off x="1103769" y="3653067"/>
            <a:ext cx="1470740" cy="812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393480" progId="Equation.DSMT4">
                    <p:embed/>
                  </p:oleObj>
                </mc:Choice>
                <mc:Fallback>
                  <p:oleObj name="Equation" r:id="rId6" imgW="59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03769" y="3653067"/>
                          <a:ext cx="1470740" cy="812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B6F60CD-CECF-4AC1-A7A8-194F9C7F211A}"/>
              </a:ext>
            </a:extLst>
          </p:cNvPr>
          <p:cNvGrpSpPr/>
          <p:nvPr/>
        </p:nvGrpSpPr>
        <p:grpSpPr>
          <a:xfrm>
            <a:off x="119268" y="5826895"/>
            <a:ext cx="10154217" cy="954107"/>
            <a:chOff x="1894360" y="5257936"/>
            <a:chExt cx="6874401" cy="954107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EA7DC82-AD94-4006-B509-8D458DF6C517}"/>
                </a:ext>
              </a:extLst>
            </p:cNvPr>
            <p:cNvSpPr txBox="1"/>
            <p:nvPr/>
          </p:nvSpPr>
          <p:spPr>
            <a:xfrm>
              <a:off x="1894360" y="5257936"/>
              <a:ext cx="687440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Ta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2312A4D5-FD67-4502-BBAC-7658099798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353894"/>
                </p:ext>
              </p:extLst>
            </p:nvPr>
          </p:nvGraphicFramePr>
          <p:xfrm>
            <a:off x="2748968" y="5343816"/>
            <a:ext cx="742643" cy="40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177480" progId="Equation.DSMT4">
                    <p:embed/>
                  </p:oleObj>
                </mc:Choice>
                <mc:Fallback>
                  <p:oleObj name="Equation" r:id="rId8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48968" y="5343816"/>
                          <a:ext cx="742643" cy="402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66CEF8B-24F3-451D-8852-28A133C1A16C}"/>
              </a:ext>
            </a:extLst>
          </p:cNvPr>
          <p:cNvGrpSpPr/>
          <p:nvPr/>
        </p:nvGrpSpPr>
        <p:grpSpPr>
          <a:xfrm>
            <a:off x="34147" y="905469"/>
            <a:ext cx="8619539" cy="2063150"/>
            <a:chOff x="2702675" y="865297"/>
            <a:chExt cx="6066128" cy="206315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92C7951-6268-4111-9758-B6E3547B8050}"/>
                </a:ext>
              </a:extLst>
            </p:cNvPr>
            <p:cNvGrpSpPr/>
            <p:nvPr/>
          </p:nvGrpSpPr>
          <p:grpSpPr>
            <a:xfrm>
              <a:off x="2702675" y="865297"/>
              <a:ext cx="6066128" cy="2063150"/>
              <a:chOff x="4149557" y="1219897"/>
              <a:chExt cx="4678326" cy="1660064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CE23342-9A42-4F25-8525-7AE0F9CC4C91}"/>
                  </a:ext>
                </a:extLst>
              </p:cNvPr>
              <p:cNvSpPr txBox="1"/>
              <p:nvPr/>
            </p:nvSpPr>
            <p:spPr>
              <a:xfrm>
                <a:off x="4149557" y="1219897"/>
                <a:ext cx="4678326" cy="1114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B5BCD005-0562-41C5-A092-516BF67A4F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4271831"/>
                  </p:ext>
                </p:extLst>
              </p:nvPr>
            </p:nvGraphicFramePr>
            <p:xfrm>
              <a:off x="5057088" y="1312357"/>
              <a:ext cx="1409625" cy="334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760" imgH="203040" progId="Equation.DSMT4">
                      <p:embed/>
                    </p:oleObj>
                  </mc:Choice>
                  <mc:Fallback>
                    <p:oleObj name="Equation" r:id="rId10" imgW="977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057088" y="1312357"/>
                            <a:ext cx="1409625" cy="3346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D5B9F3E3-62A8-496A-8652-CA4171ACE5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2668453"/>
                  </p:ext>
                </p:extLst>
              </p:nvPr>
            </p:nvGraphicFramePr>
            <p:xfrm>
              <a:off x="4359953" y="1623027"/>
              <a:ext cx="1771320" cy="309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55600" imgH="177480" progId="Equation.DSMT4">
                      <p:embed/>
                    </p:oleObj>
                  </mc:Choice>
                  <mc:Fallback>
                    <p:oleObj name="Equation" r:id="rId12" imgW="115560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359953" y="1623027"/>
                            <a:ext cx="1771320" cy="309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1DB49533-63F5-431B-A70C-A61D591D30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1204082"/>
                  </p:ext>
                </p:extLst>
              </p:nvPr>
            </p:nvGraphicFramePr>
            <p:xfrm>
              <a:off x="5018995" y="1997608"/>
              <a:ext cx="1590036" cy="326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990360" imgH="203040" progId="Equation.DSMT4">
                      <p:embed/>
                    </p:oleObj>
                  </mc:Choice>
                  <mc:Fallback>
                    <p:oleObj name="Equation" r:id="rId14" imgW="9903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018995" y="1997608"/>
                            <a:ext cx="1590036" cy="3263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7C91F42C-6AC0-4E2F-AC2C-568A4CC51E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92700"/>
                  </p:ext>
                </p:extLst>
              </p:nvPr>
            </p:nvGraphicFramePr>
            <p:xfrm>
              <a:off x="4304520" y="2224118"/>
              <a:ext cx="1957272" cy="6558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193760" imgH="393480" progId="Equation.DSMT4">
                      <p:embed/>
                    </p:oleObj>
                  </mc:Choice>
                  <mc:Fallback>
                    <p:oleObj name="Equation" r:id="rId16" imgW="11937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304520" y="2224118"/>
                            <a:ext cx="1957272" cy="6558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E00571C-CBEA-4677-A394-886AB913A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064284"/>
                </p:ext>
              </p:extLst>
            </p:nvPr>
          </p:nvGraphicFramePr>
          <p:xfrm>
            <a:off x="5286257" y="1366313"/>
            <a:ext cx="430923" cy="40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640" imgH="203040" progId="Equation.DSMT4">
                    <p:embed/>
                  </p:oleObj>
                </mc:Choice>
                <mc:Fallback>
                  <p:oleObj name="Equation" r:id="rId18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86257" y="1366313"/>
                          <a:ext cx="430923" cy="405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321103CB-29EF-49FD-9C92-3C72101BB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779971"/>
                </p:ext>
              </p:extLst>
            </p:nvPr>
          </p:nvGraphicFramePr>
          <p:xfrm>
            <a:off x="5447694" y="2277374"/>
            <a:ext cx="506010" cy="41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60" imgH="203040" progId="Equation.DSMT4">
                    <p:embed/>
                  </p:oleObj>
                </mc:Choice>
                <mc:Fallback>
                  <p:oleObj name="Equation" r:id="rId20" imgW="291960" imgH="2030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4E00571C-CBEA-4677-A394-886AB913A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47694" y="2277374"/>
                          <a:ext cx="506010" cy="419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A090784-2D38-4783-8412-6F48B93D2763}"/>
              </a:ext>
            </a:extLst>
          </p:cNvPr>
          <p:cNvGrpSpPr/>
          <p:nvPr/>
        </p:nvGrpSpPr>
        <p:grpSpPr>
          <a:xfrm>
            <a:off x="59726" y="3978920"/>
            <a:ext cx="8905464" cy="2450496"/>
            <a:chOff x="-197935" y="3656615"/>
            <a:chExt cx="8905464" cy="2450496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7118C2E-6FBA-4480-892D-CB0AFF1010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362010"/>
                </p:ext>
              </p:extLst>
            </p:nvPr>
          </p:nvGraphicFramePr>
          <p:xfrm>
            <a:off x="5765714" y="4539766"/>
            <a:ext cx="2293286" cy="82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44520" imgH="393480" progId="Equation.DSMT4">
                    <p:embed/>
                  </p:oleObj>
                </mc:Choice>
                <mc:Fallback>
                  <p:oleObj name="Equation" r:id="rId22" imgW="1244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65714" y="4539766"/>
                          <a:ext cx="2293286" cy="828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2F51036-50D9-4ED7-82E3-7024A4EB3AB7}"/>
                </a:ext>
              </a:extLst>
            </p:cNvPr>
            <p:cNvGrpSpPr/>
            <p:nvPr/>
          </p:nvGrpSpPr>
          <p:grpSpPr>
            <a:xfrm>
              <a:off x="-197935" y="3656615"/>
              <a:ext cx="8905464" cy="2450496"/>
              <a:chOff x="-197935" y="3656615"/>
              <a:chExt cx="8905464" cy="2450496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E569534B-3837-41CD-BD00-63D2CD89BA32}"/>
                  </a:ext>
                </a:extLst>
              </p:cNvPr>
              <p:cNvGrpSpPr/>
              <p:nvPr/>
            </p:nvGrpSpPr>
            <p:grpSpPr>
              <a:xfrm>
                <a:off x="-197935" y="3656615"/>
                <a:ext cx="8905464" cy="2450496"/>
                <a:chOff x="1205599" y="3743320"/>
                <a:chExt cx="7526708" cy="2450496"/>
              </a:xfrm>
            </p:grpSpPr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3B6304B-F613-4534-8895-0DB05B0A12F3}"/>
                    </a:ext>
                  </a:extLst>
                </p:cNvPr>
                <p:cNvSpPr txBox="1"/>
                <p:nvPr/>
              </p:nvSpPr>
              <p:spPr>
                <a:xfrm>
                  <a:off x="1205599" y="3947047"/>
                  <a:ext cx="7526708" cy="2246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Hai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*)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9FA76EC7-CA2A-4F35-A4A9-2B2DFF63AD6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4800750"/>
                    </p:ext>
                  </p:extLst>
                </p:nvPr>
              </p:nvGraphicFramePr>
              <p:xfrm>
                <a:off x="5546986" y="3743320"/>
                <a:ext cx="2866021" cy="9541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409400" imgH="393480" progId="Equation.DSMT4">
                        <p:embed/>
                      </p:oleObj>
                    </mc:Choice>
                    <mc:Fallback>
                      <p:oleObj name="Equation" r:id="rId24" imgW="14094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46986" y="3743320"/>
                              <a:ext cx="2866021" cy="95410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E2B46557-FE60-43A6-9412-851C35695B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817832"/>
                  </p:ext>
                </p:extLst>
              </p:nvPr>
            </p:nvGraphicFramePr>
            <p:xfrm>
              <a:off x="4307921" y="4742974"/>
              <a:ext cx="584905" cy="4850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91960" imgH="203040" progId="Equation.DSMT4">
                      <p:embed/>
                    </p:oleObj>
                  </mc:Choice>
                  <mc:Fallback>
                    <p:oleObj name="Equation" r:id="rId26" imgW="291960" imgH="20304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321103CB-29EF-49FD-9C92-3C72101BB89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307921" y="4742974"/>
                            <a:ext cx="584905" cy="4850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C5201A46-09E4-47F6-B874-4D7CE445D66B}"/>
              </a:ext>
            </a:extLst>
          </p:cNvPr>
          <p:cNvSpPr/>
          <p:nvPr/>
        </p:nvSpPr>
        <p:spPr>
          <a:xfrm>
            <a:off x="13345" y="0"/>
            <a:ext cx="2747611" cy="533400"/>
          </a:xfrm>
          <a:prstGeom prst="roundRect">
            <a:avLst/>
          </a:prstGeom>
          <a:solidFill>
            <a:srgbClr val="FFE285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179593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3C58848-FD6B-4545-A3AF-3952B9139943}"/>
              </a:ext>
            </a:extLst>
          </p:cNvPr>
          <p:cNvSpPr/>
          <p:nvPr/>
        </p:nvSpPr>
        <p:spPr>
          <a:xfrm>
            <a:off x="3825861" y="556779"/>
            <a:ext cx="5135525" cy="2536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94ADED3-1981-438C-8ED7-C38891ED2CE9}"/>
              </a:ext>
            </a:extLst>
          </p:cNvPr>
          <p:cNvSpPr/>
          <p:nvPr/>
        </p:nvSpPr>
        <p:spPr>
          <a:xfrm>
            <a:off x="3855986" y="3161663"/>
            <a:ext cx="5105400" cy="255295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ôgi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ặ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ù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n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ụ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33BF3AFB-8919-4DFD-AE46-CCB64A4FC9B4}"/>
              </a:ext>
            </a:extLst>
          </p:cNvPr>
          <p:cNvSpPr/>
          <p:nvPr/>
        </p:nvSpPr>
        <p:spPr>
          <a:xfrm>
            <a:off x="0" y="-21011"/>
            <a:ext cx="9144000" cy="5334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28: ÔN TẬP CHƯƠNG 2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Plaque 29">
            <a:extLst>
              <a:ext uri="{FF2B5EF4-FFF2-40B4-BE49-F238E27FC236}">
                <a16:creationId xmlns:a16="http://schemas.microsoft.com/office/drawing/2014/main" id="{B5A417FA-7797-4AC4-BA2F-F6BE2C048727}"/>
              </a:ext>
            </a:extLst>
          </p:cNvPr>
          <p:cNvSpPr/>
          <p:nvPr/>
        </p:nvSpPr>
        <p:spPr>
          <a:xfrm>
            <a:off x="53268" y="3391270"/>
            <a:ext cx="1440916" cy="1145943"/>
          </a:xfrm>
          <a:prstGeom prst="plaqu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ỤC TIÊU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EB2BE26-B512-4E44-A0CC-34ABA7CFAF06}"/>
              </a:ext>
            </a:extLst>
          </p:cNvPr>
          <p:cNvSpPr/>
          <p:nvPr/>
        </p:nvSpPr>
        <p:spPr>
          <a:xfrm>
            <a:off x="3855986" y="5792193"/>
            <a:ext cx="5105400" cy="9363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ă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á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37" name="Striped Right Arrow 36">
            <a:extLst>
              <a:ext uri="{FF2B5EF4-FFF2-40B4-BE49-F238E27FC236}">
                <a16:creationId xmlns:a16="http://schemas.microsoft.com/office/drawing/2014/main" id="{DCECBEF2-7607-409A-BCDF-0414D3E4A255}"/>
              </a:ext>
            </a:extLst>
          </p:cNvPr>
          <p:cNvSpPr/>
          <p:nvPr/>
        </p:nvSpPr>
        <p:spPr>
          <a:xfrm>
            <a:off x="1680292" y="3319727"/>
            <a:ext cx="2133600" cy="1219200"/>
          </a:xfrm>
          <a:prstGeom prst="striped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Striped Right Arrow 37">
            <a:extLst>
              <a:ext uri="{FF2B5EF4-FFF2-40B4-BE49-F238E27FC236}">
                <a16:creationId xmlns:a16="http://schemas.microsoft.com/office/drawing/2014/main" id="{C1B269E9-8D01-476A-AEC4-CF064D210A03}"/>
              </a:ext>
            </a:extLst>
          </p:cNvPr>
          <p:cNvSpPr/>
          <p:nvPr/>
        </p:nvSpPr>
        <p:spPr>
          <a:xfrm rot="20447200">
            <a:off x="1597559" y="1985938"/>
            <a:ext cx="2197100" cy="1000125"/>
          </a:xfrm>
          <a:prstGeom prst="striped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Striped Right Arrow 38">
            <a:extLst>
              <a:ext uri="{FF2B5EF4-FFF2-40B4-BE49-F238E27FC236}">
                <a16:creationId xmlns:a16="http://schemas.microsoft.com/office/drawing/2014/main" id="{2324A2E6-1A82-4562-B74A-A01489847B1E}"/>
              </a:ext>
            </a:extLst>
          </p:cNvPr>
          <p:cNvSpPr/>
          <p:nvPr/>
        </p:nvSpPr>
        <p:spPr>
          <a:xfrm rot="1752178">
            <a:off x="1456515" y="4863063"/>
            <a:ext cx="2327302" cy="1179512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ẩ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06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30" grpId="0" animBg="1"/>
      <p:bldP spid="31" grpId="0" animBg="1"/>
      <p:bldP spid="37" grpId="0" animBg="1"/>
      <p:bldP spid="38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4FDD98C9-933D-4128-B9AF-000EF41E3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0761175">
            <a:off x="838201" y="-111863"/>
            <a:ext cx="2895600" cy="1143000"/>
          </a:xfrm>
        </p:spPr>
        <p:txBody>
          <a:bodyPr/>
          <a:lstStyle/>
          <a:p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EADD5D4E-1C5E-49F7-9B04-615878F20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474" y="1868235"/>
            <a:ext cx="8495930" cy="4766481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I NHANH NHẤT”. </a:t>
            </a:r>
          </a:p>
          <a:p>
            <a:pPr marL="0" indent="0"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LUẬT CHƠI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B0714D-1F11-4F9F-9735-C55AB7291F23}"/>
              </a:ext>
            </a:extLst>
          </p:cNvPr>
          <p:cNvSpPr/>
          <p:nvPr/>
        </p:nvSpPr>
        <p:spPr>
          <a:xfrm>
            <a:off x="1200150" y="629986"/>
            <a:ext cx="59436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</a:t>
            </a:r>
          </a:p>
        </p:txBody>
      </p:sp>
      <p:pic>
        <p:nvPicPr>
          <p:cNvPr id="7" name="Picture 11" descr="SONNE00003">
            <a:extLst>
              <a:ext uri="{FF2B5EF4-FFF2-40B4-BE49-F238E27FC236}">
                <a16:creationId xmlns:a16="http://schemas.microsoft.com/office/drawing/2014/main" id="{E5881F26-1DC3-4EA0-B351-02E1C551F4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14287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35EC57-2C85-4364-8595-16CC84558F8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350" y="7510"/>
            <a:ext cx="1561730" cy="1561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937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A563297F-FFED-4BCA-AFB0-D8027007112D}"/>
              </a:ext>
            </a:extLst>
          </p:cNvPr>
          <p:cNvSpPr txBox="1">
            <a:spLocks/>
          </p:cNvSpPr>
          <p:nvPr/>
        </p:nvSpPr>
        <p:spPr bwMode="auto">
          <a:xfrm>
            <a:off x="306899" y="7937"/>
            <a:ext cx="7100777" cy="28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3x + b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;-2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l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l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. 8            B. -8             C. 4             D. -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2401414" y="1849024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7DA288A-13A8-4041-B063-F3C231110FE5}"/>
              </a:ext>
            </a:extLst>
          </p:cNvPr>
          <p:cNvGrpSpPr/>
          <p:nvPr/>
        </p:nvGrpSpPr>
        <p:grpSpPr>
          <a:xfrm>
            <a:off x="546597" y="2835274"/>
            <a:ext cx="7862777" cy="991291"/>
            <a:chOff x="528085" y="2761772"/>
            <a:chExt cx="6253716" cy="99129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CE40FBD-E7E7-4C5C-BBDF-C41DE3D7CE3B}"/>
                </a:ext>
              </a:extLst>
            </p:cNvPr>
            <p:cNvSpPr txBox="1"/>
            <p:nvPr/>
          </p:nvSpPr>
          <p:spPr>
            <a:xfrm>
              <a:off x="528085" y="2761772"/>
              <a:ext cx="6253716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BB4913B-DBC8-42B7-A48F-1E20BE44A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098160"/>
                </p:ext>
              </p:extLst>
            </p:nvPr>
          </p:nvGraphicFramePr>
          <p:xfrm>
            <a:off x="2331198" y="2834039"/>
            <a:ext cx="1500138" cy="488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1198" y="2834039"/>
                          <a:ext cx="1500138" cy="488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3798F33E-4056-4022-9042-BF99A4582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38998"/>
                </p:ext>
              </p:extLst>
            </p:nvPr>
          </p:nvGraphicFramePr>
          <p:xfrm>
            <a:off x="5338067" y="2828689"/>
            <a:ext cx="88510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203040" progId="Equation.DSMT4">
                    <p:embed/>
                  </p:oleObj>
                </mc:Choice>
                <mc:Fallback>
                  <p:oleObj name="Equation" r:id="rId5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8067" y="2828689"/>
                          <a:ext cx="885103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6C39B27-547D-4767-A1D6-B9A35E5901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754361"/>
                </p:ext>
              </p:extLst>
            </p:nvPr>
          </p:nvGraphicFramePr>
          <p:xfrm>
            <a:off x="2367648" y="3336447"/>
            <a:ext cx="2730354" cy="416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33440" imgH="177480" progId="Equation.DSMT4">
                    <p:embed/>
                  </p:oleObj>
                </mc:Choice>
                <mc:Fallback>
                  <p:oleObj name="Equation" r:id="rId7" imgW="1333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7648" y="3336447"/>
                          <a:ext cx="2730354" cy="416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302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9" y="7938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A563297F-FFED-4BCA-AFB0-D8027007112D}"/>
              </a:ext>
            </a:extLst>
          </p:cNvPr>
          <p:cNvSpPr txBox="1">
            <a:spLocks/>
          </p:cNvSpPr>
          <p:nvPr/>
        </p:nvSpPr>
        <p:spPr bwMode="auto">
          <a:xfrm>
            <a:off x="138223" y="327535"/>
            <a:ext cx="8472377" cy="263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-1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(0;-1)         B.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;1)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C. (0;2)        D.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1)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757026" y="2087559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7B857ED-4A53-41C5-9110-B1AF17A3830B}"/>
              </a:ext>
            </a:extLst>
          </p:cNvPr>
          <p:cNvGrpSpPr/>
          <p:nvPr/>
        </p:nvGrpSpPr>
        <p:grpSpPr>
          <a:xfrm>
            <a:off x="645850" y="3082515"/>
            <a:ext cx="7852299" cy="977055"/>
            <a:chOff x="290623" y="2551813"/>
            <a:chExt cx="7370701" cy="97705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3BE010D-B4DD-46B4-B74D-87DBBDBBAE74}"/>
                </a:ext>
              </a:extLst>
            </p:cNvPr>
            <p:cNvSpPr txBox="1"/>
            <p:nvPr/>
          </p:nvSpPr>
          <p:spPr>
            <a:xfrm>
              <a:off x="290623" y="2551813"/>
              <a:ext cx="7370701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u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y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ED91042-1366-435C-9363-828809000F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309624"/>
                </p:ext>
              </p:extLst>
            </p:nvPr>
          </p:nvGraphicFramePr>
          <p:xfrm>
            <a:off x="2267639" y="2639727"/>
            <a:ext cx="1283934" cy="436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203040" progId="Equation.DSMT4">
                    <p:embed/>
                  </p:oleObj>
                </mc:Choice>
                <mc:Fallback>
                  <p:oleObj name="Equation" r:id="rId3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7639" y="2639727"/>
                          <a:ext cx="1283934" cy="436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EF37842-C619-4028-8E99-79936C974A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249031"/>
                </p:ext>
              </p:extLst>
            </p:nvPr>
          </p:nvGraphicFramePr>
          <p:xfrm>
            <a:off x="6698711" y="2637671"/>
            <a:ext cx="880086" cy="472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98711" y="2637671"/>
                          <a:ext cx="880086" cy="472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266C834-57B9-4BCA-B516-FC25FD5999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871647"/>
                </p:ext>
              </p:extLst>
            </p:nvPr>
          </p:nvGraphicFramePr>
          <p:xfrm>
            <a:off x="921304" y="3056094"/>
            <a:ext cx="943784" cy="472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80" imgH="203040" progId="Equation.DSMT4">
                    <p:embed/>
                  </p:oleObj>
                </mc:Choice>
                <mc:Fallback>
                  <p:oleObj name="Equation" r:id="rId7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1304" y="3056094"/>
                          <a:ext cx="943784" cy="472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573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8315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E185495-B9A1-45B3-A399-477C250D2471}"/>
              </a:ext>
            </a:extLst>
          </p:cNvPr>
          <p:cNvSpPr/>
          <p:nvPr/>
        </p:nvSpPr>
        <p:spPr>
          <a:xfrm>
            <a:off x="5893038" y="1465889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E5FBF8-E1B5-4884-84E7-BE6B4524BB5A}"/>
              </a:ext>
            </a:extLst>
          </p:cNvPr>
          <p:cNvGrpSpPr/>
          <p:nvPr/>
        </p:nvGrpSpPr>
        <p:grpSpPr>
          <a:xfrm>
            <a:off x="768538" y="259388"/>
            <a:ext cx="7461062" cy="2811463"/>
            <a:chOff x="138223" y="7937"/>
            <a:chExt cx="7461062" cy="2811463"/>
          </a:xfrm>
        </p:grpSpPr>
        <p:sp>
          <p:nvSpPr>
            <p:cNvPr id="29" name="Title 1">
              <a:extLst>
                <a:ext uri="{FF2B5EF4-FFF2-40B4-BE49-F238E27FC236}">
                  <a16:creationId xmlns:a16="http://schemas.microsoft.com/office/drawing/2014/main" id="{A563297F-FFED-4BCA-AFB0-D8027007112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38223" y="7937"/>
              <a:ext cx="7461062" cy="281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Câu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3: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y =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– 2x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  C.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   D. 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B8BD7C0-2A0F-4276-B437-2485FE087175}"/>
                </a:ext>
              </a:extLst>
            </p:cNvPr>
            <p:cNvGrpSpPr/>
            <p:nvPr/>
          </p:nvGrpSpPr>
          <p:grpSpPr>
            <a:xfrm>
              <a:off x="2404143" y="1214438"/>
              <a:ext cx="3752104" cy="1525913"/>
              <a:chOff x="2404143" y="1214438"/>
              <a:chExt cx="3752104" cy="1525913"/>
            </a:xfrm>
          </p:grpSpPr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A27C342B-F40B-494C-9CE3-F95A8493C7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141171"/>
                  </p:ext>
                </p:extLst>
              </p:nvPr>
            </p:nvGraphicFramePr>
            <p:xfrm>
              <a:off x="2404143" y="1243345"/>
              <a:ext cx="306451" cy="428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404143" y="1243345"/>
                            <a:ext cx="306451" cy="4282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73792214-38D0-4634-A6E7-C93F70B5D2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8906663"/>
                  </p:ext>
                </p:extLst>
              </p:nvPr>
            </p:nvGraphicFramePr>
            <p:xfrm>
              <a:off x="2408936" y="2070241"/>
              <a:ext cx="296863" cy="417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08936" y="2070241"/>
                            <a:ext cx="296863" cy="417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29BA5E82-82C1-4C6C-8F9F-152676C417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50911"/>
                  </p:ext>
                </p:extLst>
              </p:nvPr>
            </p:nvGraphicFramePr>
            <p:xfrm>
              <a:off x="5841922" y="1924376"/>
              <a:ext cx="314325" cy="815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280" imgH="393480" progId="Equation.DSMT4">
                      <p:embed/>
                    </p:oleObj>
                  </mc:Choice>
                  <mc:Fallback>
                    <p:oleObj name="Equation" r:id="rId7" imgW="152280" imgH="3934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41922" y="1924376"/>
                            <a:ext cx="314325" cy="815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34687A4A-F771-4A57-861C-436A4B8AA2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8347266"/>
                  </p:ext>
                </p:extLst>
              </p:nvPr>
            </p:nvGraphicFramePr>
            <p:xfrm>
              <a:off x="5723192" y="1214438"/>
              <a:ext cx="428293" cy="428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23192" y="1214438"/>
                            <a:ext cx="428293" cy="4282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330DFF-38AA-40F7-81FC-DE582633E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6810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D392802-A8DE-4DFC-90B5-DB3A52D8D5D8}"/>
              </a:ext>
            </a:extLst>
          </p:cNvPr>
          <p:cNvGrpSpPr/>
          <p:nvPr/>
        </p:nvGrpSpPr>
        <p:grpSpPr>
          <a:xfrm>
            <a:off x="1004956" y="3120261"/>
            <a:ext cx="7235687" cy="954107"/>
            <a:chOff x="1295400" y="2977116"/>
            <a:chExt cx="6553200" cy="95410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310F5B7-3B50-4CD0-AC37-CAEC36ED45DA}"/>
                </a:ext>
              </a:extLst>
            </p:cNvPr>
            <p:cNvSpPr txBox="1"/>
            <p:nvPr/>
          </p:nvSpPr>
          <p:spPr>
            <a:xfrm>
              <a:off x="1295400" y="2977116"/>
              <a:ext cx="6553200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</a:p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2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A3C8771-9DB9-4150-9C06-023B81D0D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089660"/>
                </p:ext>
              </p:extLst>
            </p:nvPr>
          </p:nvGraphicFramePr>
          <p:xfrm>
            <a:off x="5652202" y="3016020"/>
            <a:ext cx="1386379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60240" imgH="203040" progId="Equation.DSMT4">
                    <p:embed/>
                  </p:oleObj>
                </mc:Choice>
                <mc:Fallback>
                  <p:oleObj name="Equation" r:id="rId13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52202" y="3016020"/>
                          <a:ext cx="1386379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8EEE5FC-1EA0-422A-BD19-BBFAF7D3D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126750"/>
                </p:ext>
              </p:extLst>
            </p:nvPr>
          </p:nvGraphicFramePr>
          <p:xfrm>
            <a:off x="3784295" y="3481157"/>
            <a:ext cx="1353802" cy="45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480" imgH="203040" progId="Equation.DSMT4">
                    <p:embed/>
                  </p:oleObj>
                </mc:Choice>
                <mc:Fallback>
                  <p:oleObj name="Equation" r:id="rId15" imgW="60948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A3C8771-9DB9-4150-9C06-023B81D0D1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84295" y="3481157"/>
                          <a:ext cx="1353802" cy="450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970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937"/>
            <a:ext cx="9144000" cy="6858000"/>
          </a:xfrm>
          <a:prstGeom prst="rect">
            <a:avLst/>
          </a:prstGeom>
        </p:spPr>
      </p:pic>
      <p:grpSp>
        <p:nvGrpSpPr>
          <p:cNvPr id="18" name="Group 20">
            <a:extLst>
              <a:ext uri="{FF2B5EF4-FFF2-40B4-BE49-F238E27FC236}">
                <a16:creationId xmlns:a16="http://schemas.microsoft.com/office/drawing/2014/main" id="{E06ADB00-B03C-4B2F-93F5-072402326A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305800" cy="914400"/>
            <a:chOff x="228600" y="5715000"/>
            <a:chExt cx="8305800" cy="914400"/>
          </a:xfrm>
        </p:grpSpPr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2C0FCB36-9571-4BCC-B2F8-1C41AB392830}"/>
                </a:ext>
              </a:extLst>
            </p:cNvPr>
            <p:cNvSpPr/>
            <p:nvPr/>
          </p:nvSpPr>
          <p:spPr>
            <a:xfrm>
              <a:off x="2286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EC712FAD-3567-4F70-86E3-956BAB5F1178}"/>
                </a:ext>
              </a:extLst>
            </p:cNvPr>
            <p:cNvSpPr/>
            <p:nvPr/>
          </p:nvSpPr>
          <p:spPr>
            <a:xfrm>
              <a:off x="838200" y="57912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94E8A10C-B8D2-4561-A66F-7824AA48DE5A}"/>
                </a:ext>
              </a:extLst>
            </p:cNvPr>
            <p:cNvSpPr/>
            <p:nvPr/>
          </p:nvSpPr>
          <p:spPr>
            <a:xfrm>
              <a:off x="1447800" y="57912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7D1C16BD-0254-43FA-B523-3729FB498423}"/>
                </a:ext>
              </a:extLst>
            </p:cNvPr>
            <p:cNvSpPr/>
            <p:nvPr/>
          </p:nvSpPr>
          <p:spPr>
            <a:xfrm>
              <a:off x="2057400" y="57912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413B631B-2827-4AE0-ADBB-77B29F2D6D60}"/>
                </a:ext>
              </a:extLst>
            </p:cNvPr>
            <p:cNvSpPr/>
            <p:nvPr/>
          </p:nvSpPr>
          <p:spPr>
            <a:xfrm>
              <a:off x="388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" name="Cube 24">
              <a:extLst>
                <a:ext uri="{FF2B5EF4-FFF2-40B4-BE49-F238E27FC236}">
                  <a16:creationId xmlns:a16="http://schemas.microsoft.com/office/drawing/2014/main" id="{ED57F006-ED22-4537-B081-A67081E6A8A8}"/>
                </a:ext>
              </a:extLst>
            </p:cNvPr>
            <p:cNvSpPr/>
            <p:nvPr/>
          </p:nvSpPr>
          <p:spPr>
            <a:xfrm>
              <a:off x="5943600" y="5715000"/>
              <a:ext cx="762000" cy="838200"/>
            </a:xfrm>
            <a:prstGeom prst="cube">
              <a:avLst/>
            </a:prstGeom>
            <a:solidFill>
              <a:srgbClr val="00B0F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  <p:sp>
          <p:nvSpPr>
            <p:cNvPr id="26" name="Cube 25">
              <a:extLst>
                <a:ext uri="{FF2B5EF4-FFF2-40B4-BE49-F238E27FC236}">
                  <a16:creationId xmlns:a16="http://schemas.microsoft.com/office/drawing/2014/main" id="{4EDB3592-9035-4416-9754-96206C97B6EE}"/>
                </a:ext>
              </a:extLst>
            </p:cNvPr>
            <p:cNvSpPr/>
            <p:nvPr/>
          </p:nvSpPr>
          <p:spPr>
            <a:xfrm>
              <a:off x="6553200" y="5715000"/>
              <a:ext cx="762000" cy="838200"/>
            </a:xfrm>
            <a:prstGeom prst="cube">
              <a:avLst/>
            </a:prstGeom>
            <a:solidFill>
              <a:srgbClr val="92D05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Cube 26">
              <a:extLst>
                <a:ext uri="{FF2B5EF4-FFF2-40B4-BE49-F238E27FC236}">
                  <a16:creationId xmlns:a16="http://schemas.microsoft.com/office/drawing/2014/main" id="{4F7AD383-434A-4EC3-A710-B41D5CE27177}"/>
                </a:ext>
              </a:extLst>
            </p:cNvPr>
            <p:cNvSpPr/>
            <p:nvPr/>
          </p:nvSpPr>
          <p:spPr>
            <a:xfrm>
              <a:off x="7162800" y="5715000"/>
              <a:ext cx="762000" cy="838200"/>
            </a:xfrm>
            <a:prstGeom prst="cube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Cube 27">
              <a:extLst>
                <a:ext uri="{FF2B5EF4-FFF2-40B4-BE49-F238E27FC236}">
                  <a16:creationId xmlns:a16="http://schemas.microsoft.com/office/drawing/2014/main" id="{04CEED50-F3EE-4EBC-A23C-C75D92B6EC19}"/>
                </a:ext>
              </a:extLst>
            </p:cNvPr>
            <p:cNvSpPr/>
            <p:nvPr/>
          </p:nvSpPr>
          <p:spPr>
            <a:xfrm>
              <a:off x="7772400" y="57150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BA929A12-507B-40E6-B321-4B4BA17981DF}"/>
              </a:ext>
            </a:extLst>
          </p:cNvPr>
          <p:cNvGrpSpPr/>
          <p:nvPr/>
        </p:nvGrpSpPr>
        <p:grpSpPr>
          <a:xfrm>
            <a:off x="766368" y="185680"/>
            <a:ext cx="7100777" cy="2811463"/>
            <a:chOff x="145670" y="-10570"/>
            <a:chExt cx="7100777" cy="2811463"/>
          </a:xfrm>
        </p:grpSpPr>
        <p:sp>
          <p:nvSpPr>
            <p:cNvPr id="29" name="Title 1">
              <a:extLst>
                <a:ext uri="{FF2B5EF4-FFF2-40B4-BE49-F238E27FC236}">
                  <a16:creationId xmlns:a16="http://schemas.microsoft.com/office/drawing/2014/main" id="{A563297F-FFED-4BCA-AFB0-D8027007112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45670" y="-10570"/>
              <a:ext cx="7100777" cy="281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Câu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4: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y =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– x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?</a:t>
              </a:r>
            </a:p>
            <a:p>
              <a:pPr marL="514350" marR="0" lvl="0" indent="-51435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lphaUcPeriod"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                      C.     </a:t>
              </a:r>
            </a:p>
            <a:p>
              <a:pPr marR="0" lvl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  <a:p>
              <a:pPr marR="0" lvl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B.                               D. 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F4DB861-D3B1-426A-B8F6-96494EFFB6FE}"/>
                </a:ext>
              </a:extLst>
            </p:cNvPr>
            <p:cNvGrpSpPr/>
            <p:nvPr/>
          </p:nvGrpSpPr>
          <p:grpSpPr>
            <a:xfrm>
              <a:off x="2281840" y="1201779"/>
              <a:ext cx="4581522" cy="1339274"/>
              <a:chOff x="2281840" y="1201779"/>
              <a:chExt cx="4581522" cy="1339274"/>
            </a:xfrm>
          </p:grpSpPr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A27C342B-F40B-494C-9CE3-F95A8493C7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7717415"/>
                  </p:ext>
                </p:extLst>
              </p:nvPr>
            </p:nvGraphicFramePr>
            <p:xfrm>
              <a:off x="2281840" y="1203487"/>
              <a:ext cx="1113725" cy="456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95000" imgH="203040" progId="Equation.DSMT4">
                      <p:embed/>
                    </p:oleObj>
                  </mc:Choice>
                  <mc:Fallback>
                    <p:oleObj name="Equation" r:id="rId3" imgW="495000" imgH="20304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A27C342B-F40B-494C-9CE3-F95A8493C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81840" y="1203487"/>
                            <a:ext cx="1113725" cy="456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73792214-38D0-4634-A6E7-C93F70B5D2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9404773"/>
                  </p:ext>
                </p:extLst>
              </p:nvPr>
            </p:nvGraphicFramePr>
            <p:xfrm>
              <a:off x="2351617" y="2032709"/>
              <a:ext cx="1370012" cy="456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60240" imgH="203040" progId="Equation.DSMT4">
                      <p:embed/>
                    </p:oleObj>
                  </mc:Choice>
                  <mc:Fallback>
                    <p:oleObj name="Equation" r:id="rId5" imgW="660240" imgH="20304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73792214-38D0-4634-A6E7-C93F70B5D2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51617" y="2032709"/>
                            <a:ext cx="1370012" cy="456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29BA5E82-82C1-4C6C-8F9F-152676C417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882686"/>
                  </p:ext>
                </p:extLst>
              </p:nvPr>
            </p:nvGraphicFramePr>
            <p:xfrm>
              <a:off x="5434611" y="2040990"/>
              <a:ext cx="1428751" cy="500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83920" imgH="203040" progId="Equation.DSMT4">
                      <p:embed/>
                    </p:oleObj>
                  </mc:Choice>
                  <mc:Fallback>
                    <p:oleObj name="Equation" r:id="rId7" imgW="583920" imgH="20304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29BA5E82-82C1-4C6C-8F9F-152676C417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34611" y="2040990"/>
                            <a:ext cx="1428751" cy="500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34687A4A-F771-4A57-861C-436A4B8AA2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205825"/>
                  </p:ext>
                </p:extLst>
              </p:nvPr>
            </p:nvGraphicFramePr>
            <p:xfrm>
              <a:off x="5434611" y="1201779"/>
              <a:ext cx="1289050" cy="482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22080" imgH="203040" progId="Equation.DSMT4">
                      <p:embed/>
                    </p:oleObj>
                  </mc:Choice>
                  <mc:Fallback>
                    <p:oleObj name="Equation" r:id="rId9" imgW="622080" imgH="20304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34687A4A-F771-4A57-861C-436A4B8AA2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434611" y="1201779"/>
                            <a:ext cx="1289050" cy="4821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E284424-03A1-4D27-B357-E9C4D3CD6C51}"/>
              </a:ext>
            </a:extLst>
          </p:cNvPr>
          <p:cNvGrpSpPr/>
          <p:nvPr/>
        </p:nvGrpSpPr>
        <p:grpSpPr>
          <a:xfrm>
            <a:off x="653901" y="3404707"/>
            <a:ext cx="7575699" cy="1384995"/>
            <a:chOff x="425302" y="2998381"/>
            <a:chExt cx="7313855" cy="138499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71C709D-D055-4151-982E-82E9389ADCDC}"/>
                </a:ext>
              </a:extLst>
            </p:cNvPr>
            <p:cNvSpPr txBox="1"/>
            <p:nvPr/>
          </p:nvSpPr>
          <p:spPr>
            <a:xfrm>
              <a:off x="425302" y="2998381"/>
              <a:ext cx="7313855" cy="1384995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so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song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2129165-A601-48F4-8DF1-05D8660D40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2295"/>
                </p:ext>
              </p:extLst>
            </p:nvPr>
          </p:nvGraphicFramePr>
          <p:xfrm>
            <a:off x="2595768" y="3080531"/>
            <a:ext cx="1155700" cy="44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95768" y="3080531"/>
                          <a:ext cx="1155700" cy="445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31531D5-B6EF-4AEE-BD79-BFA24ACF4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84355"/>
                </p:ext>
              </p:extLst>
            </p:nvPr>
          </p:nvGraphicFramePr>
          <p:xfrm>
            <a:off x="5812641" y="3028605"/>
            <a:ext cx="1719611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520" imgH="203040" progId="Equation.DSMT4">
                    <p:embed/>
                  </p:oleObj>
                </mc:Choice>
                <mc:Fallback>
                  <p:oleObj name="Equation" r:id="rId13" imgW="812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12641" y="3028605"/>
                          <a:ext cx="1719611" cy="51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09B4ABB-5BEE-4071-B3DE-F6C8B095E0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443951"/>
                </p:ext>
              </p:extLst>
            </p:nvPr>
          </p:nvGraphicFramePr>
          <p:xfrm>
            <a:off x="3483574" y="3499631"/>
            <a:ext cx="1147940" cy="44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45760" imgH="203040" progId="Equation.DSMT4">
                    <p:embed/>
                  </p:oleObj>
                </mc:Choice>
                <mc:Fallback>
                  <p:oleObj name="Equation" r:id="rId15" imgW="54576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2129165-A601-48F4-8DF1-05D8660D40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83574" y="3499631"/>
                          <a:ext cx="1147940" cy="445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1EE033ED-D43D-43B9-9F67-4808ACF71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78108"/>
                </p:ext>
              </p:extLst>
            </p:nvPr>
          </p:nvGraphicFramePr>
          <p:xfrm>
            <a:off x="2436321" y="3941763"/>
            <a:ext cx="130733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909B4ABB-5BEE-4071-B3DE-F6C8B095E0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36321" y="3941763"/>
                          <a:ext cx="1307333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3570CB5D-94CC-4B43-9A5D-30627CC9B5EF}"/>
              </a:ext>
            </a:extLst>
          </p:cNvPr>
          <p:cNvSpPr/>
          <p:nvPr/>
        </p:nvSpPr>
        <p:spPr>
          <a:xfrm>
            <a:off x="5644471" y="1394625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636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82766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771" y="5579499"/>
            <a:ext cx="923420" cy="850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95816" y="5013261"/>
            <a:ext cx="627475" cy="7775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414" y="5440872"/>
            <a:ext cx="645769" cy="1103841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1048871" y="2767011"/>
            <a:ext cx="383241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61927" y="4714569"/>
            <a:ext cx="826878" cy="826878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267200" y="7173685"/>
            <a:ext cx="609600" cy="609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013095" y="7212951"/>
            <a:ext cx="6096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456644" y="7212951"/>
            <a:ext cx="6096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04800" y="292707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04800" y="2045304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số 5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20" name="Rectangular Callout 19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7030A0"/>
                </a:solidFill>
              </a:rPr>
              <a:t>Đáp án số 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ED89DDC-3B42-431A-9574-7AEEDF7C62C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2400" y="152400"/>
            <a:ext cx="8686800" cy="456216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438E5EE-905E-4A5C-B5CE-E427B46D4F6A}"/>
              </a:ext>
            </a:extLst>
          </p:cNvPr>
          <p:cNvSpPr txBox="1"/>
          <p:nvPr/>
        </p:nvSpPr>
        <p:spPr>
          <a:xfrm>
            <a:off x="1382485" y="1067215"/>
            <a:ext cx="6052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F681EF-866B-4D0E-93B8-E09B43346AFB}"/>
              </a:ext>
            </a:extLst>
          </p:cNvPr>
          <p:cNvSpPr txBox="1"/>
          <p:nvPr/>
        </p:nvSpPr>
        <p:spPr>
          <a:xfrm>
            <a:off x="1382486" y="1752600"/>
            <a:ext cx="6948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VN: 34, 35, 37, 38 SGK</a:t>
            </a:r>
          </a:p>
        </p:txBody>
      </p:sp>
    </p:spTree>
    <p:extLst>
      <p:ext uri="{BB962C8B-B14F-4D97-AF65-F5344CB8AC3E}">
        <p14:creationId xmlns:p14="http://schemas.microsoft.com/office/powerpoint/2010/main" val="373249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6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06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306"/>
                            </p:stCondLst>
                            <p:childTnLst>
                              <p:par>
                                <p:cTn id="5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-1 0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6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388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3" grpId="2" animBg="1"/>
      <p:bldP spid="20" grpId="0" animBg="1"/>
      <p:bldP spid="20" grpId="1" animBg="1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AE07B6B-5233-4D66-9D7A-1B351FC79132}"/>
              </a:ext>
            </a:extLst>
          </p:cNvPr>
          <p:cNvGrpSpPr/>
          <p:nvPr/>
        </p:nvGrpSpPr>
        <p:grpSpPr>
          <a:xfrm>
            <a:off x="6218284" y="4563141"/>
            <a:ext cx="2590800" cy="2209800"/>
            <a:chOff x="76200" y="4419600"/>
            <a:chExt cx="2590800" cy="2209800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13ACFDA8-E84D-4A9A-AC39-15C1CD128B35}"/>
                </a:ext>
              </a:extLst>
            </p:cNvPr>
            <p:cNvSpPr/>
            <p:nvPr/>
          </p:nvSpPr>
          <p:spPr>
            <a:xfrm>
              <a:off x="76200" y="5791200"/>
              <a:ext cx="762000" cy="838200"/>
            </a:xfrm>
            <a:prstGeom prst="cub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8" name="Group 28">
              <a:extLst>
                <a:ext uri="{FF2B5EF4-FFF2-40B4-BE49-F238E27FC236}">
                  <a16:creationId xmlns:a16="http://schemas.microsoft.com/office/drawing/2014/main" id="{B294BB6C-738B-4722-B6C0-18BF60418D53}"/>
                </a:ext>
              </a:extLst>
            </p:cNvPr>
            <p:cNvGrpSpPr/>
            <p:nvPr/>
          </p:nvGrpSpPr>
          <p:grpSpPr>
            <a:xfrm>
              <a:off x="457200" y="4419600"/>
              <a:ext cx="2209800" cy="2209800"/>
              <a:chOff x="457200" y="4419600"/>
              <a:chExt cx="2209800" cy="2209800"/>
            </a:xfrm>
          </p:grpSpPr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622B51ED-E8FC-413E-A26F-CB19B0886309}"/>
                  </a:ext>
                </a:extLst>
              </p:cNvPr>
              <p:cNvSpPr/>
              <p:nvPr/>
            </p:nvSpPr>
            <p:spPr>
              <a:xfrm>
                <a:off x="685800" y="5791200"/>
                <a:ext cx="762000" cy="838200"/>
              </a:xfrm>
              <a:prstGeom prst="cube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B7CB51C9-277E-41B2-8A9D-3844F072D71C}"/>
                  </a:ext>
                </a:extLst>
              </p:cNvPr>
              <p:cNvSpPr/>
              <p:nvPr/>
            </p:nvSpPr>
            <p:spPr>
              <a:xfrm>
                <a:off x="1295400" y="5791200"/>
                <a:ext cx="762000" cy="838200"/>
              </a:xfrm>
              <a:prstGeom prst="cube">
                <a:avLst/>
              </a:prstGeom>
              <a:solidFill>
                <a:srgbClr val="92D05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520836B-A68F-4E1B-A6CB-B9FEECE662A2}"/>
                  </a:ext>
                </a:extLst>
              </p:cNvPr>
              <p:cNvSpPr/>
              <p:nvPr/>
            </p:nvSpPr>
            <p:spPr>
              <a:xfrm>
                <a:off x="1905000" y="5791200"/>
                <a:ext cx="762000" cy="838200"/>
              </a:xfrm>
              <a:prstGeom prst="cube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</a:t>
                </a: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2DF4FDAB-553C-4880-B591-135FC7D76B5F}"/>
                  </a:ext>
                </a:extLst>
              </p:cNvPr>
              <p:cNvSpPr/>
              <p:nvPr/>
            </p:nvSpPr>
            <p:spPr>
              <a:xfrm>
                <a:off x="4572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2C448D46-29DB-4A3F-8B93-D81412C37831}"/>
                  </a:ext>
                </a:extLst>
              </p:cNvPr>
              <p:cNvSpPr/>
              <p:nvPr/>
            </p:nvSpPr>
            <p:spPr>
              <a:xfrm>
                <a:off x="9906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11AD0846-F52F-48E0-A04D-14CA20142ED0}"/>
                  </a:ext>
                </a:extLst>
              </p:cNvPr>
              <p:cNvSpPr/>
              <p:nvPr/>
            </p:nvSpPr>
            <p:spPr>
              <a:xfrm>
                <a:off x="1524000" y="5105400"/>
                <a:ext cx="762000" cy="838200"/>
              </a:xfrm>
              <a:prstGeom prst="cub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FEF2BE5D-1EB5-4E8C-BFFC-4BFFE7F51B2B}"/>
                  </a:ext>
                </a:extLst>
              </p:cNvPr>
              <p:cNvSpPr/>
              <p:nvPr/>
            </p:nvSpPr>
            <p:spPr>
              <a:xfrm>
                <a:off x="990600" y="4419600"/>
                <a:ext cx="762000" cy="838200"/>
              </a:xfrm>
              <a:prstGeom prst="cub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kern="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C743F53D-3683-43CF-BCB5-3227F4EE8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3084" y="1519571"/>
            <a:ext cx="3505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D2F7CAC-C6EB-4455-B877-6EE826A13688}"/>
              </a:ext>
            </a:extLst>
          </p:cNvPr>
          <p:cNvSpPr/>
          <p:nvPr/>
        </p:nvSpPr>
        <p:spPr>
          <a:xfrm rot="5400000">
            <a:off x="-431096" y="424827"/>
            <a:ext cx="3432984" cy="257536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005CC9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6C4AED6-B0EF-4B0E-A0F4-4DE930829048}"/>
              </a:ext>
            </a:extLst>
          </p:cNvPr>
          <p:cNvSpPr txBox="1"/>
          <p:nvPr/>
        </p:nvSpPr>
        <p:spPr>
          <a:xfrm rot="18525635">
            <a:off x="-491187" y="934170"/>
            <a:ext cx="3508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: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10714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6A376F-6B2A-48A8-9446-1C121F0AE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C88812-A868-4AF2-9FBB-6B018507DCBD}"/>
              </a:ext>
            </a:extLst>
          </p:cNvPr>
          <p:cNvSpPr txBox="1"/>
          <p:nvPr/>
        </p:nvSpPr>
        <p:spPr>
          <a:xfrm>
            <a:off x="1449955" y="43066"/>
            <a:ext cx="52641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 CHƯỚNG NGẠI VẬT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C5C1123-08A9-4FB2-93AF-9644BDCC648C}"/>
              </a:ext>
            </a:extLst>
          </p:cNvPr>
          <p:cNvGrpSpPr/>
          <p:nvPr/>
        </p:nvGrpSpPr>
        <p:grpSpPr>
          <a:xfrm>
            <a:off x="0" y="1366505"/>
            <a:ext cx="9144000" cy="5491495"/>
            <a:chOff x="1685384" y="2543934"/>
            <a:chExt cx="7442789" cy="4356325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965E869-1B13-48EE-8343-81DCBDDA42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5384" y="2543934"/>
              <a:ext cx="7442789" cy="435632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178C8F-44D9-4A2F-A8C2-E50EC58A5CB6}"/>
                </a:ext>
              </a:extLst>
            </p:cNvPr>
            <p:cNvSpPr txBox="1"/>
            <p:nvPr/>
          </p:nvSpPr>
          <p:spPr>
            <a:xfrm>
              <a:off x="1991076" y="2826170"/>
              <a:ext cx="6831405" cy="3833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Luât</a:t>
              </a:r>
              <a:r>
                <a:rPr lang="en-US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endParaRPr 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ộ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ặ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ă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ê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ỗ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ứ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.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ớ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à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ầ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. 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, 3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 5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Tx/>
                <a:buChar char="-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ợ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ớ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Sau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pPr algn="ctr"/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 CHÚNG TA CÙNG CHƠI NÀO!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215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8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6833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9"/>
            <a:ext cx="609600" cy="6096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324600" y="72716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55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804" y="5695392"/>
            <a:ext cx="1232838" cy="704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010397"/>
            <a:ext cx="609600" cy="60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6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410195" y="7010398"/>
            <a:ext cx="6096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269684" y="2585110"/>
            <a:ext cx="2182303" cy="91872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8EAE79C-5DAF-4154-AE0D-8FE245D5C5D0}"/>
              </a:ext>
            </a:extLst>
          </p:cNvPr>
          <p:cNvGrpSpPr/>
          <p:nvPr/>
        </p:nvGrpSpPr>
        <p:grpSpPr>
          <a:xfrm>
            <a:off x="187358" y="21771"/>
            <a:ext cx="9566242" cy="2006674"/>
            <a:chOff x="1280410" y="-91721"/>
            <a:chExt cx="9339083" cy="2006674"/>
          </a:xfrm>
        </p:grpSpPr>
        <p:sp>
          <p:nvSpPr>
            <p:cNvPr id="11" name="Rectangle 10"/>
            <p:cNvSpPr/>
            <p:nvPr/>
          </p:nvSpPr>
          <p:spPr>
            <a:xfrm>
              <a:off x="1280410" y="-91721"/>
              <a:ext cx="9339083" cy="2006674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A.                                 C.  </a:t>
              </a:r>
            </a:p>
            <a:p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B.                                 D. </a:t>
              </a:r>
            </a:p>
            <a:p>
              <a:endPara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13CD8D9-54ED-42C2-84A4-CE1A5D950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744990"/>
                </p:ext>
              </p:extLst>
            </p:nvPr>
          </p:nvGraphicFramePr>
          <p:xfrm>
            <a:off x="3390378" y="1093994"/>
            <a:ext cx="2774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680" imgH="203040" progId="Equation.DSMT4">
                    <p:embed/>
                  </p:oleObj>
                </mc:Choice>
                <mc:Fallback>
                  <p:oleObj name="Equation" r:id="rId13" imgW="1066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90378" y="1093994"/>
                          <a:ext cx="277495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B618E51-0BE5-4732-8E16-9E6B5B192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008805"/>
                </p:ext>
              </p:extLst>
            </p:nvPr>
          </p:nvGraphicFramePr>
          <p:xfrm>
            <a:off x="3390378" y="644182"/>
            <a:ext cx="21415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60240" imgH="203040" progId="Equation.DSMT4">
                    <p:embed/>
                  </p:oleObj>
                </mc:Choice>
                <mc:Fallback>
                  <p:oleObj name="Equation" r:id="rId15" imgW="66024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13CD8D9-54ED-42C2-84A4-CE1A5D950C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90378" y="644182"/>
                          <a:ext cx="2141538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372D421-90D6-417E-BA91-537BF36EA3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349993"/>
                </p:ext>
              </p:extLst>
            </p:nvPr>
          </p:nvGraphicFramePr>
          <p:xfrm>
            <a:off x="7012487" y="620204"/>
            <a:ext cx="244633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79280" imgH="203040" progId="Equation.DSMT4">
                    <p:embed/>
                  </p:oleObj>
                </mc:Choice>
                <mc:Fallback>
                  <p:oleObj name="Equation" r:id="rId17" imgW="1079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12487" y="620204"/>
                          <a:ext cx="2446338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3E2E2B9-A1FF-452F-8D93-80F93F876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758438"/>
                </p:ext>
              </p:extLst>
            </p:nvPr>
          </p:nvGraphicFramePr>
          <p:xfrm>
            <a:off x="7095247" y="1038643"/>
            <a:ext cx="2746213" cy="55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30040" imgH="228600" progId="Equation.DSMT4">
                    <p:embed/>
                  </p:oleObj>
                </mc:Choice>
                <mc:Fallback>
                  <p:oleObj name="Equation" r:id="rId19" imgW="1130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95247" y="1038643"/>
                          <a:ext cx="2746213" cy="555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86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06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6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471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9143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0"/>
            <a:ext cx="9143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248" y="5506522"/>
            <a:ext cx="1438648" cy="11338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505" y="4866968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205096" y="7271656"/>
            <a:ext cx="609600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0" y="3802117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89397" y="3240630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1021976" y="3429000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Đáp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n-US" sz="1400" dirty="0" err="1">
                <a:solidFill>
                  <a:srgbClr val="7030A0"/>
                </a:solidFill>
              </a:rPr>
              <a:t>án</a:t>
            </a:r>
            <a:r>
              <a:rPr lang="en-US" sz="1400" dirty="0">
                <a:solidFill>
                  <a:srgbClr val="7030A0"/>
                </a:solidFill>
              </a:rPr>
              <a:t>: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49EC99-0896-46C2-8476-EA85B09A9FC6}"/>
              </a:ext>
            </a:extLst>
          </p:cNvPr>
          <p:cNvGrpSpPr/>
          <p:nvPr/>
        </p:nvGrpSpPr>
        <p:grpSpPr>
          <a:xfrm>
            <a:off x="285747" y="570042"/>
            <a:ext cx="8572500" cy="1600200"/>
            <a:chOff x="285749" y="57921"/>
            <a:chExt cx="8572500" cy="1600200"/>
          </a:xfrm>
        </p:grpSpPr>
        <p:sp>
          <p:nvSpPr>
            <p:cNvPr id="13" name="Rectangle 12"/>
            <p:cNvSpPr/>
            <p:nvPr/>
          </p:nvSpPr>
          <p:spPr>
            <a:xfrm>
              <a:off x="285749" y="57921"/>
              <a:ext cx="8572500" cy="16002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FF814C1-B044-4394-86EC-C7ACED275B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816265"/>
                </p:ext>
              </p:extLst>
            </p:nvPr>
          </p:nvGraphicFramePr>
          <p:xfrm>
            <a:off x="5548315" y="345905"/>
            <a:ext cx="4445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48315" y="345905"/>
                          <a:ext cx="444500" cy="56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6586FB1-7F3F-4F1C-A618-BA0FCF09B1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089872"/>
                </p:ext>
              </p:extLst>
            </p:nvPr>
          </p:nvGraphicFramePr>
          <p:xfrm>
            <a:off x="1633540" y="924567"/>
            <a:ext cx="195738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52200" imgH="203040" progId="Equation.DSMT4">
                    <p:embed/>
                  </p:oleObj>
                </mc:Choice>
                <mc:Fallback>
                  <p:oleObj name="Equation" r:id="rId15" imgW="952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33540" y="924567"/>
                          <a:ext cx="195738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02AC24-A970-46A2-AF76-82D561E115E3}"/>
              </a:ext>
            </a:extLst>
          </p:cNvPr>
          <p:cNvGrpSpPr/>
          <p:nvPr/>
        </p:nvGrpSpPr>
        <p:grpSpPr>
          <a:xfrm>
            <a:off x="2798434" y="2192921"/>
            <a:ext cx="3679371" cy="1300930"/>
            <a:chOff x="304800" y="2045304"/>
            <a:chExt cx="8572500" cy="1300930"/>
          </a:xfrm>
        </p:grpSpPr>
        <p:sp>
          <p:nvSpPr>
            <p:cNvPr id="14" name="Rectangle 13"/>
            <p:cNvSpPr/>
            <p:nvPr/>
          </p:nvSpPr>
          <p:spPr>
            <a:xfrm>
              <a:off x="304800" y="2045304"/>
              <a:ext cx="8572500" cy="130093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C77D103-D67A-4368-B44C-FA77BFA811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846084"/>
                </p:ext>
              </p:extLst>
            </p:nvPr>
          </p:nvGraphicFramePr>
          <p:xfrm>
            <a:off x="3819320" y="2519383"/>
            <a:ext cx="2178526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164880" progId="Equation.DSMT4">
                    <p:embed/>
                  </p:oleObj>
                </mc:Choice>
                <mc:Fallback>
                  <p:oleObj name="Equation" r:id="rId17" imgW="419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19320" y="2519383"/>
                          <a:ext cx="2178526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4E67F7A-8490-4B3A-A93A-657EF13738EB}"/>
              </a:ext>
            </a:extLst>
          </p:cNvPr>
          <p:cNvGrpSpPr/>
          <p:nvPr/>
        </p:nvGrpSpPr>
        <p:grpSpPr>
          <a:xfrm>
            <a:off x="1474897" y="3663519"/>
            <a:ext cx="7323756" cy="589115"/>
            <a:chOff x="1182757" y="4326391"/>
            <a:chExt cx="7323756" cy="58911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7C685B7-D395-407E-81DD-3A5AFC568A7B}"/>
                </a:ext>
              </a:extLst>
            </p:cNvPr>
            <p:cNvSpPr txBox="1"/>
            <p:nvPr/>
          </p:nvSpPr>
          <p:spPr>
            <a:xfrm>
              <a:off x="1182757" y="4326391"/>
              <a:ext cx="67586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ECDDBA3-12DD-4A42-A79D-3A3E6816D4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472286"/>
                </p:ext>
              </p:extLst>
            </p:nvPr>
          </p:nvGraphicFramePr>
          <p:xfrm>
            <a:off x="2411154" y="4421794"/>
            <a:ext cx="195738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52200" imgH="203040" progId="Equation.DSMT4">
                    <p:embed/>
                  </p:oleObj>
                </mc:Choice>
                <mc:Fallback>
                  <p:oleObj name="Equation" r:id="rId19" imgW="952200" imgH="203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6586FB1-7F3F-4F1C-A618-BA0FCF09B1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11154" y="4421794"/>
                          <a:ext cx="195738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84660C1-F200-48F6-9A6B-3ED2E00483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504525"/>
                </p:ext>
              </p:extLst>
            </p:nvPr>
          </p:nvGraphicFramePr>
          <p:xfrm>
            <a:off x="6549126" y="4419781"/>
            <a:ext cx="1957387" cy="392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93760" imgH="177480" progId="Equation.DSMT4">
                    <p:embed/>
                  </p:oleObj>
                </mc:Choice>
                <mc:Fallback>
                  <p:oleObj name="Equation" r:id="rId21" imgW="1193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49126" y="4419781"/>
                          <a:ext cx="1957387" cy="392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382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6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6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06"/>
                            </p:stCondLst>
                            <p:childTnLst>
                              <p:par>
                                <p:cTn id="4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>
            <a:extLst>
              <a:ext uri="{FF2B5EF4-FFF2-40B4-BE49-F238E27FC236}">
                <a16:creationId xmlns:a16="http://schemas.microsoft.com/office/drawing/2014/main" id="{522FACAE-0FF6-45CA-8E2F-3DF4EEFC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965325"/>
            <a:ext cx="265112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D7148AC-2D1B-457D-B0A1-4A4997697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687" y="423629"/>
            <a:ext cx="1646238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E04DA76C-7D42-434F-9AA2-76E407A9F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382713"/>
            <a:ext cx="2811463" cy="15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8E747EC-06AB-43F9-BD72-2B23E24C0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463"/>
            <a:ext cx="2617788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430DE5D-76FF-4B42-B266-0678432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268413"/>
            <a:ext cx="16795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DCEAB0A-D4D1-4B48-ABD7-0F98164F9589}"/>
              </a:ext>
            </a:extLst>
          </p:cNvPr>
          <p:cNvGrpSpPr/>
          <p:nvPr/>
        </p:nvGrpSpPr>
        <p:grpSpPr>
          <a:xfrm>
            <a:off x="3840163" y="0"/>
            <a:ext cx="1657350" cy="1074738"/>
            <a:chOff x="3840163" y="0"/>
            <a:chExt cx="1657350" cy="1074738"/>
          </a:xfrm>
        </p:grpSpPr>
        <p:pic>
          <p:nvPicPr>
            <p:cNvPr id="21510" name="Picture 6">
              <a:extLst>
                <a:ext uri="{FF2B5EF4-FFF2-40B4-BE49-F238E27FC236}">
                  <a16:creationId xmlns:a16="http://schemas.microsoft.com/office/drawing/2014/main" id="{0E53AEBA-D25B-46C3-9E65-F07A7EEBC9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63" y="0"/>
              <a:ext cx="1657350" cy="1074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A629E75-AE2D-4AB3-8DA1-346C7A857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11000"/>
            <a:ext cx="406400" cy="2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A629E75-AE2D-4AB3-8DA1-346C7A857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46600" y="11000"/>
                          <a:ext cx="406400" cy="2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2AFE1F4-5119-485A-8F1C-C7D62BA29665}"/>
              </a:ext>
            </a:extLst>
          </p:cNvPr>
          <p:cNvGrpSpPr/>
          <p:nvPr/>
        </p:nvGrpSpPr>
        <p:grpSpPr>
          <a:xfrm>
            <a:off x="4068763" y="1657350"/>
            <a:ext cx="2035175" cy="1085850"/>
            <a:chOff x="4068763" y="1657350"/>
            <a:chExt cx="2035175" cy="1085850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B06C1A8-37EB-4DC7-B64E-02CE0A12E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1657350"/>
              <a:ext cx="2035175" cy="1085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436C78A-2ECD-4045-940C-9AD12C11F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837" y="1828800"/>
            <a:ext cx="487363" cy="16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177480" progId="Equation.DSMT4">
                    <p:embed/>
                  </p:oleObj>
                </mc:Choice>
                <mc:Fallback>
                  <p:oleObj name="Equation" r:id="rId11" imgW="48240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436C78A-2ECD-4045-940C-9AD12C11F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22837" y="1828800"/>
                          <a:ext cx="487363" cy="16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794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6</TotalTime>
  <Words>1353</Words>
  <Application>Microsoft Office PowerPoint</Application>
  <PresentationFormat>On-screen Show (4:3)</PresentationFormat>
  <Paragraphs>182</Paragraphs>
  <Slides>25</Slides>
  <Notes>0</Notes>
  <HiddenSlides>0</HiddenSlides>
  <MMClips>1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Calibri Light</vt:lpstr>
      <vt:lpstr>Times New Roman</vt:lpstr>
      <vt:lpstr>Arial</vt:lpstr>
      <vt:lpstr>Franklin Gothic Book</vt:lpstr>
      <vt:lpstr>Calibri</vt:lpstr>
      <vt:lpstr>Comic Sans MS</vt:lpstr>
      <vt:lpstr>Office Theme</vt:lpstr>
      <vt:lpstr>1_Office Theme</vt:lpstr>
      <vt:lpstr>Default Design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36697 Dương Tuấn Anh</cp:lastModifiedBy>
  <cp:revision>180</cp:revision>
  <dcterms:created xsi:type="dcterms:W3CDTF">2018-03-14T16:45:16Z</dcterms:created>
  <dcterms:modified xsi:type="dcterms:W3CDTF">2023-06-10T09:16:59Z</dcterms:modified>
</cp:coreProperties>
</file>